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6CF19FA" w14:textId="77777777" w:rsidR="00AF1E5A" w:rsidRDefault="00AF1E5A" w:rsidP="00AF1E5A">
      <w:pPr>
        <w:jc w:val="center"/>
        <w:rPr>
          <w:rFonts w:eastAsia="华文行楷"/>
          <w:sz w:val="52"/>
        </w:rPr>
      </w:pPr>
      <w:bookmarkStart w:id="0" w:name="_Hlk36246268"/>
      <w:r>
        <w:rPr>
          <w:rFonts w:eastAsia="华文行楷" w:hint="eastAsia"/>
          <w:sz w:val="52"/>
        </w:rPr>
        <w:t>石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家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庄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铁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道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大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学</w:t>
      </w:r>
    </w:p>
    <w:p w14:paraId="42246C54" w14:textId="77777777" w:rsidR="00AF1E5A" w:rsidRDefault="00AF1E5A" w:rsidP="00AF1E5A">
      <w:pPr>
        <w:jc w:val="center"/>
        <w:rPr>
          <w:b/>
          <w:bCs/>
          <w:sz w:val="84"/>
        </w:rPr>
      </w:pPr>
      <w:r>
        <w:rPr>
          <w:rFonts w:hint="eastAsia"/>
          <w:b/>
          <w:bCs/>
          <w:sz w:val="84"/>
        </w:rPr>
        <w:t>实</w:t>
      </w:r>
      <w:r>
        <w:rPr>
          <w:rFonts w:hint="eastAsia"/>
          <w:b/>
          <w:bCs/>
          <w:sz w:val="84"/>
        </w:rPr>
        <w:t xml:space="preserve"> </w:t>
      </w:r>
      <w:r>
        <w:rPr>
          <w:rFonts w:hint="eastAsia"/>
          <w:b/>
          <w:bCs/>
          <w:sz w:val="84"/>
        </w:rPr>
        <w:t>验</w:t>
      </w:r>
      <w:r>
        <w:rPr>
          <w:rFonts w:hint="eastAsia"/>
          <w:b/>
          <w:bCs/>
          <w:sz w:val="84"/>
        </w:rPr>
        <w:t xml:space="preserve"> </w:t>
      </w:r>
      <w:r>
        <w:rPr>
          <w:rFonts w:hint="eastAsia"/>
          <w:b/>
          <w:bCs/>
          <w:sz w:val="84"/>
        </w:rPr>
        <w:t>报</w:t>
      </w:r>
      <w:r>
        <w:rPr>
          <w:rFonts w:hint="eastAsia"/>
          <w:b/>
          <w:bCs/>
          <w:sz w:val="84"/>
        </w:rPr>
        <w:t xml:space="preserve"> </w:t>
      </w:r>
      <w:r>
        <w:rPr>
          <w:rFonts w:hint="eastAsia"/>
          <w:b/>
          <w:bCs/>
          <w:sz w:val="84"/>
        </w:rPr>
        <w:t>告</w:t>
      </w:r>
    </w:p>
    <w:p w14:paraId="0A5CAA8F" w14:textId="77777777" w:rsidR="00AF1E5A" w:rsidRDefault="00AF1E5A" w:rsidP="00AF1E5A">
      <w:pPr>
        <w:spacing w:line="360" w:lineRule="auto"/>
        <w:jc w:val="left"/>
        <w:rPr>
          <w:rFonts w:ascii="仿宋_GB2312" w:eastAsia="仿宋_GB2312"/>
          <w:sz w:val="24"/>
          <w:u w:val="single"/>
        </w:rPr>
      </w:pPr>
      <w:r>
        <w:rPr>
          <w:rFonts w:ascii="仿宋_GB2312" w:eastAsia="仿宋_GB2312" w:hint="eastAsia"/>
          <w:sz w:val="24"/>
        </w:rPr>
        <w:t>课程名称</w:t>
      </w:r>
      <w:r>
        <w:rPr>
          <w:rFonts w:ascii="仿宋_GB2312" w:eastAsia="仿宋_GB2312" w:hint="eastAsia"/>
          <w:sz w:val="24"/>
          <w:u w:val="single"/>
        </w:rPr>
        <w:t xml:space="preserve">  MATLAB</w:t>
      </w:r>
      <w:r>
        <w:rPr>
          <w:rFonts w:ascii="仿宋_GB2312" w:eastAsia="仿宋_GB2312"/>
          <w:sz w:val="24"/>
          <w:u w:val="single"/>
        </w:rPr>
        <w:t xml:space="preserve">    </w:t>
      </w:r>
      <w:r>
        <w:rPr>
          <w:rFonts w:ascii="仿宋_GB2312" w:eastAsia="仿宋_GB2312" w:hint="eastAsia"/>
          <w:sz w:val="24"/>
        </w:rPr>
        <w:t xml:space="preserve">      </w:t>
      </w:r>
      <w:r>
        <w:rPr>
          <w:rFonts w:ascii="仿宋_GB2312" w:eastAsia="仿宋_GB2312" w:hint="eastAsia"/>
          <w:sz w:val="24"/>
          <w:u w:val="single"/>
        </w:rPr>
        <w:t xml:space="preserve">   信息科学与技术 </w:t>
      </w:r>
      <w:r>
        <w:rPr>
          <w:rFonts w:ascii="仿宋_GB2312" w:eastAsia="仿宋_GB2312"/>
          <w:sz w:val="24"/>
          <w:u w:val="single"/>
        </w:rPr>
        <w:t xml:space="preserve"> </w:t>
      </w:r>
      <w:r>
        <w:rPr>
          <w:rFonts w:ascii="仿宋_GB2312" w:eastAsia="仿宋_GB2312" w:hint="eastAsia"/>
          <w:sz w:val="24"/>
        </w:rPr>
        <w:t xml:space="preserve">学院  </w:t>
      </w:r>
      <w:r>
        <w:rPr>
          <w:rFonts w:ascii="仿宋_GB2312" w:eastAsia="仿宋_GB2312" w:hint="eastAsia"/>
          <w:sz w:val="24"/>
          <w:u w:val="single"/>
        </w:rPr>
        <w:t xml:space="preserve">    信1</w:t>
      </w:r>
      <w:r>
        <w:rPr>
          <w:rFonts w:ascii="仿宋_GB2312" w:eastAsia="仿宋_GB2312"/>
          <w:sz w:val="24"/>
          <w:u w:val="single"/>
        </w:rPr>
        <w:t>901-4</w:t>
      </w:r>
      <w:r>
        <w:rPr>
          <w:rFonts w:ascii="仿宋_GB2312" w:eastAsia="仿宋_GB2312" w:hint="eastAsia"/>
          <w:sz w:val="24"/>
          <w:u w:val="single"/>
        </w:rPr>
        <w:t xml:space="preserve">  </w:t>
      </w:r>
      <w:r>
        <w:rPr>
          <w:rFonts w:ascii="仿宋_GB2312" w:eastAsia="仿宋_GB2312" w:hint="eastAsia"/>
          <w:sz w:val="24"/>
        </w:rPr>
        <w:t>班</w:t>
      </w:r>
    </w:p>
    <w:p w14:paraId="2007F3D6" w14:textId="49C37D29" w:rsidR="00AF1E5A" w:rsidRDefault="00AF1E5A" w:rsidP="00AF1E5A">
      <w:pPr>
        <w:spacing w:line="360" w:lineRule="auto"/>
        <w:jc w:val="left"/>
        <w:rPr>
          <w:rFonts w:ascii="仿宋_GB2312" w:eastAsia="仿宋_GB2312"/>
          <w:sz w:val="24"/>
        </w:rPr>
      </w:pPr>
      <w:r>
        <w:rPr>
          <w:rFonts w:ascii="仿宋_GB2312" w:eastAsia="仿宋_GB2312" w:hint="eastAsia"/>
          <w:sz w:val="24"/>
        </w:rPr>
        <w:t>实验者学号：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/>
          <w:sz w:val="24"/>
          <w:u w:val="single"/>
        </w:rPr>
        <w:t>20194127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 w:hint="eastAsia"/>
          <w:sz w:val="24"/>
        </w:rPr>
        <w:t xml:space="preserve">  实验者姓名：</w:t>
      </w:r>
      <w:r>
        <w:rPr>
          <w:rFonts w:ascii="仿宋_GB2312" w:eastAsia="仿宋_GB2312" w:hint="eastAsia"/>
          <w:sz w:val="24"/>
          <w:u w:val="single"/>
        </w:rPr>
        <w:t xml:space="preserve"> 闫竞存 </w:t>
      </w:r>
      <w:r>
        <w:rPr>
          <w:rFonts w:ascii="仿宋_GB2312" w:eastAsia="仿宋_GB2312" w:hint="eastAsia"/>
          <w:sz w:val="24"/>
        </w:rPr>
        <w:t xml:space="preserve"> </w:t>
      </w:r>
      <w:r>
        <w:rPr>
          <w:rFonts w:ascii="仿宋_GB2312" w:eastAsia="仿宋_GB2312"/>
          <w:sz w:val="24"/>
        </w:rPr>
        <w:t xml:space="preserve"> </w:t>
      </w:r>
      <w:r>
        <w:rPr>
          <w:rFonts w:ascii="仿宋_GB2312" w:eastAsia="仿宋_GB2312" w:hint="eastAsia"/>
          <w:sz w:val="24"/>
        </w:rPr>
        <w:t>实验日期</w:t>
      </w:r>
      <w:r>
        <w:rPr>
          <w:rFonts w:ascii="仿宋_GB2312" w:eastAsia="仿宋_GB2312" w:hint="eastAsia"/>
          <w:sz w:val="24"/>
          <w:u w:val="single"/>
        </w:rPr>
        <w:t xml:space="preserve">  </w:t>
      </w:r>
      <w:r>
        <w:rPr>
          <w:rFonts w:ascii="仿宋_GB2312" w:eastAsia="仿宋_GB2312"/>
          <w:sz w:val="24"/>
          <w:u w:val="single"/>
        </w:rPr>
        <w:t>2021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 w:hint="eastAsia"/>
          <w:sz w:val="24"/>
        </w:rPr>
        <w:t>年</w:t>
      </w:r>
      <w:r>
        <w:rPr>
          <w:rFonts w:ascii="仿宋_GB2312" w:eastAsia="仿宋_GB2312" w:hint="eastAsia"/>
          <w:sz w:val="24"/>
          <w:u w:val="single"/>
        </w:rPr>
        <w:t xml:space="preserve">  </w:t>
      </w:r>
      <w:r>
        <w:rPr>
          <w:rFonts w:ascii="仿宋_GB2312" w:eastAsia="仿宋_GB2312"/>
          <w:sz w:val="24"/>
          <w:u w:val="single"/>
        </w:rPr>
        <w:t xml:space="preserve">3 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 w:hint="eastAsia"/>
          <w:sz w:val="24"/>
        </w:rPr>
        <w:t>月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 w:rsidR="00F856FB">
        <w:rPr>
          <w:rFonts w:ascii="仿宋_GB2312" w:eastAsia="仿宋_GB2312"/>
          <w:sz w:val="24"/>
          <w:u w:val="single"/>
        </w:rPr>
        <w:t>31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 w:hint="eastAsia"/>
          <w:sz w:val="24"/>
        </w:rPr>
        <w:t>日</w:t>
      </w:r>
    </w:p>
    <w:p w14:paraId="6C2221F2" w14:textId="03AA994D" w:rsidR="00AF1E5A" w:rsidRPr="000B6513" w:rsidRDefault="00AF1E5A" w:rsidP="00AF1E5A">
      <w:pPr>
        <w:pBdr>
          <w:bottom w:val="single" w:sz="6" w:space="1" w:color="auto"/>
        </w:pBdr>
        <w:spacing w:line="360" w:lineRule="auto"/>
        <w:jc w:val="left"/>
        <w:rPr>
          <w:rFonts w:ascii="仿宋_GB2312" w:eastAsia="仿宋_GB2312"/>
          <w:sz w:val="24"/>
        </w:rPr>
      </w:pPr>
      <w:r w:rsidRPr="00C665DD">
        <w:rPr>
          <w:rFonts w:ascii="仿宋_GB2312" w:eastAsia="仿宋_GB2312" w:hint="eastAsia"/>
          <w:sz w:val="24"/>
        </w:rPr>
        <w:t>实验项目名称：</w:t>
      </w:r>
      <w:r w:rsidRPr="00C665DD">
        <w:rPr>
          <w:rFonts w:ascii="仿宋_GB2312" w:eastAsia="仿宋_GB2312" w:hint="eastAsia"/>
          <w:sz w:val="24"/>
          <w:u w:val="single"/>
        </w:rPr>
        <w:t xml:space="preserve">  MATLAB</w:t>
      </w:r>
      <w:r w:rsidR="00F856FB">
        <w:rPr>
          <w:rFonts w:ascii="仿宋_GB2312" w:eastAsia="仿宋_GB2312" w:hint="eastAsia"/>
          <w:sz w:val="24"/>
          <w:u w:val="single"/>
        </w:rPr>
        <w:t>程序设计</w:t>
      </w:r>
      <w:r w:rsidRPr="00C665DD">
        <w:rPr>
          <w:rFonts w:ascii="仿宋_GB2312" w:eastAsia="仿宋_GB2312" w:hint="eastAsia"/>
          <w:sz w:val="24"/>
          <w:u w:val="single"/>
        </w:rPr>
        <w:t>（</w:t>
      </w:r>
      <w:r w:rsidR="00E86043">
        <w:rPr>
          <w:rFonts w:ascii="仿宋_GB2312" w:eastAsia="仿宋_GB2312"/>
          <w:sz w:val="24"/>
          <w:u w:val="single"/>
        </w:rPr>
        <w:t>2</w:t>
      </w:r>
      <w:r w:rsidRPr="00C665DD">
        <w:rPr>
          <w:rFonts w:ascii="仿宋_GB2312" w:eastAsia="仿宋_GB2312" w:hint="eastAsia"/>
          <w:sz w:val="24"/>
          <w:u w:val="single"/>
        </w:rPr>
        <w:t xml:space="preserve">） </w:t>
      </w:r>
      <w:r w:rsidRPr="00C665DD">
        <w:rPr>
          <w:rFonts w:ascii="仿宋_GB2312" w:eastAsia="仿宋_GB2312"/>
          <w:sz w:val="24"/>
        </w:rPr>
        <w:t xml:space="preserve"> </w:t>
      </w:r>
    </w:p>
    <w:p w14:paraId="747D2C82" w14:textId="77777777" w:rsidR="00AF1E5A" w:rsidRPr="0093593C" w:rsidRDefault="00AF1E5A" w:rsidP="00AF1E5A">
      <w:pPr>
        <w:spacing w:line="360" w:lineRule="auto"/>
        <w:jc w:val="left"/>
        <w:rPr>
          <w:b/>
          <w:bCs/>
          <w:sz w:val="24"/>
        </w:rPr>
      </w:pPr>
      <w:r w:rsidRPr="0093593C">
        <w:rPr>
          <w:rFonts w:hint="eastAsia"/>
          <w:b/>
          <w:bCs/>
          <w:sz w:val="24"/>
        </w:rPr>
        <w:t>一、实验目的：</w:t>
      </w:r>
    </w:p>
    <w:p w14:paraId="2780C734" w14:textId="77777777" w:rsidR="00E86043" w:rsidRDefault="00E86043" w:rsidP="00E86043">
      <w:pPr>
        <w:numPr>
          <w:ilvl w:val="0"/>
          <w:numId w:val="1"/>
        </w:numPr>
        <w:spacing w:line="480" w:lineRule="auto"/>
      </w:pPr>
      <w:r>
        <w:rPr>
          <w:rFonts w:hint="eastAsia"/>
        </w:rPr>
        <w:t>掌握建立和执行</w:t>
      </w:r>
      <w:r>
        <w:rPr>
          <w:rFonts w:hint="eastAsia"/>
        </w:rPr>
        <w:t>M</w:t>
      </w:r>
      <w:r>
        <w:rPr>
          <w:rFonts w:hint="eastAsia"/>
        </w:rPr>
        <w:t>文件的方法；</w:t>
      </w:r>
    </w:p>
    <w:p w14:paraId="1266E791" w14:textId="77777777" w:rsidR="00E86043" w:rsidRDefault="00E86043" w:rsidP="00E86043">
      <w:pPr>
        <w:numPr>
          <w:ilvl w:val="0"/>
          <w:numId w:val="1"/>
        </w:numPr>
        <w:spacing w:line="480" w:lineRule="auto"/>
      </w:pPr>
      <w:r>
        <w:rPr>
          <w:rFonts w:hint="eastAsia"/>
        </w:rPr>
        <w:t>掌握实现选择结构的方法；</w:t>
      </w:r>
    </w:p>
    <w:p w14:paraId="10CE58B5" w14:textId="77777777" w:rsidR="00E86043" w:rsidRDefault="00E86043" w:rsidP="00E86043">
      <w:pPr>
        <w:numPr>
          <w:ilvl w:val="0"/>
          <w:numId w:val="1"/>
        </w:numPr>
        <w:spacing w:line="480" w:lineRule="auto"/>
      </w:pPr>
      <w:r>
        <w:rPr>
          <w:rFonts w:hint="eastAsia"/>
        </w:rPr>
        <w:t>掌握实现循环结构的方法。</w:t>
      </w:r>
    </w:p>
    <w:p w14:paraId="572DBF9D" w14:textId="77777777" w:rsidR="00E86043" w:rsidRDefault="00E86043" w:rsidP="00E86043">
      <w:pPr>
        <w:numPr>
          <w:ilvl w:val="0"/>
          <w:numId w:val="1"/>
        </w:numPr>
        <w:spacing w:line="480" w:lineRule="auto"/>
      </w:pPr>
      <w:r>
        <w:rPr>
          <w:rFonts w:hint="eastAsia"/>
        </w:rPr>
        <w:t>熟悉利用向量运算来代替循环操作的方法。</w:t>
      </w:r>
    </w:p>
    <w:p w14:paraId="50B462CB" w14:textId="77777777" w:rsidR="00AF1E5A" w:rsidRDefault="00AF1E5A" w:rsidP="00AF1E5A">
      <w:pPr>
        <w:spacing w:line="360" w:lineRule="auto"/>
        <w:jc w:val="left"/>
        <w:rPr>
          <w:b/>
          <w:bCs/>
          <w:sz w:val="24"/>
        </w:rPr>
      </w:pPr>
      <w:r w:rsidRPr="0093593C">
        <w:rPr>
          <w:rFonts w:hint="eastAsia"/>
          <w:b/>
          <w:bCs/>
          <w:sz w:val="24"/>
        </w:rPr>
        <w:t>二、实验内容及完成情况：</w:t>
      </w:r>
    </w:p>
    <w:p w14:paraId="333EF29E" w14:textId="77777777" w:rsidR="00AF1E5A" w:rsidRDefault="00AF1E5A" w:rsidP="00AF1E5A">
      <w:pPr>
        <w:spacing w:line="480" w:lineRule="auto"/>
      </w:pPr>
      <w:r>
        <w:rPr>
          <w:rFonts w:hint="eastAsia"/>
        </w:rPr>
        <w:t>0</w:t>
      </w:r>
      <w:r>
        <w:t xml:space="preserve">. </w:t>
      </w:r>
      <w:r>
        <w:rPr>
          <w:rFonts w:hint="eastAsia"/>
        </w:rPr>
        <w:t>实验环境</w:t>
      </w:r>
      <w:r>
        <w:rPr>
          <w:rFonts w:hint="eastAsia"/>
        </w:rPr>
        <w:t>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413"/>
        <w:gridCol w:w="8214"/>
      </w:tblGrid>
      <w:tr w:rsidR="00AF1E5A" w14:paraId="0B6E5D09" w14:textId="77777777" w:rsidTr="00B96EAF">
        <w:tc>
          <w:tcPr>
            <w:tcW w:w="1413" w:type="dxa"/>
          </w:tcPr>
          <w:p w14:paraId="10EE6E52" w14:textId="77777777" w:rsidR="00AF1E5A" w:rsidRDefault="00AF1E5A" w:rsidP="00B96EAF">
            <w:pPr>
              <w:spacing w:line="480" w:lineRule="auto"/>
            </w:pPr>
            <w:r>
              <w:rPr>
                <w:rFonts w:hint="eastAsia"/>
              </w:rPr>
              <w:t>OS</w:t>
            </w:r>
          </w:p>
        </w:tc>
        <w:tc>
          <w:tcPr>
            <w:tcW w:w="8214" w:type="dxa"/>
          </w:tcPr>
          <w:p w14:paraId="260AE7E1" w14:textId="77777777" w:rsidR="00AF1E5A" w:rsidRDefault="00AF1E5A" w:rsidP="00B96EAF">
            <w:pPr>
              <w:spacing w:line="480" w:lineRule="auto"/>
            </w:pPr>
            <w:r>
              <w:rPr>
                <w:rFonts w:hint="eastAsia"/>
              </w:rPr>
              <w:t>Windows</w:t>
            </w:r>
            <w:r>
              <w:t xml:space="preserve"> 10.0.19042 (</w:t>
            </w:r>
            <w:r>
              <w:rPr>
                <w:rFonts w:hint="eastAsia"/>
              </w:rPr>
              <w:t>Professional</w:t>
            </w:r>
            <w:r>
              <w:t xml:space="preserve"> </w:t>
            </w:r>
            <w:r>
              <w:rPr>
                <w:rFonts w:hint="eastAsia"/>
              </w:rPr>
              <w:t>Administrator</w:t>
            </w:r>
            <w:r>
              <w:t xml:space="preserve"> </w:t>
            </w:r>
            <w:r>
              <w:rPr>
                <w:rFonts w:hint="eastAsia"/>
              </w:rPr>
              <w:t>Edition</w:t>
            </w:r>
            <w:r>
              <w:t>)</w:t>
            </w:r>
          </w:p>
        </w:tc>
      </w:tr>
      <w:tr w:rsidR="00AF1E5A" w14:paraId="3FA5612E" w14:textId="77777777" w:rsidTr="00B96EAF">
        <w:tc>
          <w:tcPr>
            <w:tcW w:w="1413" w:type="dxa"/>
          </w:tcPr>
          <w:p w14:paraId="23F3E1E3" w14:textId="77777777" w:rsidR="00AF1E5A" w:rsidRDefault="00AF1E5A" w:rsidP="00B96EAF">
            <w:pPr>
              <w:spacing w:line="480" w:lineRule="auto"/>
            </w:pPr>
            <w:r>
              <w:rPr>
                <w:rFonts w:hint="eastAsia"/>
              </w:rPr>
              <w:t>Matlab</w:t>
            </w:r>
          </w:p>
        </w:tc>
        <w:tc>
          <w:tcPr>
            <w:tcW w:w="8214" w:type="dxa"/>
          </w:tcPr>
          <w:p w14:paraId="5E2D7D1B" w14:textId="77777777" w:rsidR="00AF1E5A" w:rsidRDefault="00AF1E5A" w:rsidP="00B96EAF">
            <w:pPr>
              <w:spacing w:line="480" w:lineRule="auto"/>
            </w:pPr>
            <w:r>
              <w:rPr>
                <w:rFonts w:hint="eastAsia"/>
              </w:rPr>
              <w:t>MATLAB</w:t>
            </w:r>
            <w:r>
              <w:t xml:space="preserve"> </w:t>
            </w:r>
            <w:r>
              <w:rPr>
                <w:rFonts w:hint="eastAsia"/>
              </w:rPr>
              <w:t>R</w:t>
            </w:r>
            <w:r>
              <w:t>2019</w:t>
            </w:r>
            <w:r>
              <w:rPr>
                <w:rFonts w:hint="eastAsia"/>
              </w:rPr>
              <w:t>a</w:t>
            </w:r>
            <w:r>
              <w:t xml:space="preserve"> (9.6.0)</w:t>
            </w:r>
          </w:p>
          <w:p w14:paraId="12256521" w14:textId="77777777" w:rsidR="00AF1E5A" w:rsidRDefault="00AF1E5A" w:rsidP="00B96EAF">
            <w:pPr>
              <w:spacing w:line="480" w:lineRule="auto"/>
            </w:pPr>
            <w:r>
              <w:rPr>
                <w:noProof/>
              </w:rPr>
              <w:drawing>
                <wp:inline distT="0" distB="0" distL="0" distR="0" wp14:anchorId="6C0C9C65" wp14:editId="3AD8C381">
                  <wp:extent cx="2485292" cy="2722459"/>
                  <wp:effectExtent l="0" t="0" r="0" b="1905"/>
                  <wp:docPr id="21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5265" cy="27552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bookmarkEnd w:id="0"/>
    <w:p w14:paraId="215AB9FD" w14:textId="77777777" w:rsidR="00E86043" w:rsidRDefault="00E86043" w:rsidP="00E86043">
      <w:pPr>
        <w:numPr>
          <w:ilvl w:val="0"/>
          <w:numId w:val="2"/>
        </w:numPr>
        <w:spacing w:line="480" w:lineRule="auto"/>
      </w:pPr>
      <w:r>
        <w:rPr>
          <w:rFonts w:hint="eastAsia"/>
        </w:rPr>
        <w:lastRenderedPageBreak/>
        <w:t>根据</w:t>
      </w:r>
      <w:r w:rsidRPr="00475D6A">
        <w:rPr>
          <w:position w:val="-24"/>
        </w:rPr>
        <w:object w:dxaOrig="2740" w:dyaOrig="660" w14:anchorId="19F2B3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15pt;height:32.8pt" o:ole="">
            <v:imagedata r:id="rId9" o:title=""/>
          </v:shape>
          <o:OLEObject Type="Embed" ProgID="Equation.DSMT4" ShapeID="_x0000_i1025" DrawAspect="Content" ObjectID="_1679288116" r:id="rId10"/>
        </w:object>
      </w:r>
      <w:r>
        <w:rPr>
          <w:rFonts w:hint="eastAsia"/>
        </w:rPr>
        <w:t>，求</w:t>
      </w:r>
      <w:r>
        <w:rPr>
          <w:rFonts w:ascii="宋体" w:hAnsi="宋体" w:hint="eastAsia"/>
        </w:rPr>
        <w:t>π</w:t>
      </w:r>
      <w:r>
        <w:rPr>
          <w:rFonts w:hint="eastAsia"/>
        </w:rPr>
        <w:t>的近似值。当</w:t>
      </w:r>
      <w:r>
        <w:rPr>
          <w:rFonts w:hint="eastAsia"/>
        </w:rPr>
        <w:t>n</w:t>
      </w:r>
      <w:r>
        <w:rPr>
          <w:rFonts w:hint="eastAsia"/>
        </w:rPr>
        <w:t>分别取</w:t>
      </w:r>
      <w:r>
        <w:rPr>
          <w:rFonts w:hint="eastAsia"/>
        </w:rPr>
        <w:t>100</w:t>
      </w:r>
      <w:r>
        <w:rPr>
          <w:rFonts w:hint="eastAsia"/>
        </w:rPr>
        <w:t>、</w:t>
      </w:r>
      <w:r>
        <w:rPr>
          <w:rFonts w:hint="eastAsia"/>
        </w:rPr>
        <w:t>1000</w:t>
      </w:r>
      <w:r>
        <w:rPr>
          <w:rFonts w:hint="eastAsia"/>
        </w:rPr>
        <w:t>、</w:t>
      </w:r>
      <w:r>
        <w:rPr>
          <w:rFonts w:hint="eastAsia"/>
        </w:rPr>
        <w:t>10000</w:t>
      </w:r>
      <w:r>
        <w:rPr>
          <w:rFonts w:hint="eastAsia"/>
        </w:rPr>
        <w:t>时，结果是多少？</w:t>
      </w:r>
    </w:p>
    <w:p w14:paraId="309DD948" w14:textId="24B7FFA8" w:rsidR="00E86043" w:rsidRDefault="00E86043" w:rsidP="00E86043">
      <w:pPr>
        <w:spacing w:line="480" w:lineRule="auto"/>
        <w:ind w:left="360"/>
      </w:pPr>
      <w:r>
        <w:rPr>
          <w:rFonts w:hint="eastAsia"/>
        </w:rPr>
        <w:t>要求：分别用循环结构和向量运算（使用</w:t>
      </w:r>
      <w:r>
        <w:rPr>
          <w:rFonts w:hint="eastAsia"/>
        </w:rPr>
        <w:t>sum</w:t>
      </w:r>
      <w:r>
        <w:rPr>
          <w:rFonts w:hint="eastAsia"/>
        </w:rPr>
        <w:t>函数）来实现。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627"/>
      </w:tblGrid>
      <w:tr w:rsidR="00E31E8D" w14:paraId="0EC75C0B" w14:textId="77777777" w:rsidTr="00E31E8D">
        <w:tc>
          <w:tcPr>
            <w:tcW w:w="9627" w:type="dxa"/>
          </w:tcPr>
          <w:p w14:paraId="215F941A" w14:textId="44A04574" w:rsidR="00407308" w:rsidRDefault="00407308" w:rsidP="00612CBB">
            <w:pPr>
              <w:spacing w:line="480" w:lineRule="auto"/>
            </w:pPr>
            <w:r>
              <w:rPr>
                <w:rFonts w:hint="eastAsia"/>
              </w:rPr>
              <w:t>循环结构</w:t>
            </w:r>
            <w:r w:rsidR="0088314E">
              <w:rPr>
                <w:rFonts w:hint="eastAsia"/>
              </w:rPr>
              <w:t>：</w:t>
            </w:r>
          </w:p>
          <w:p w14:paraId="6A155828" w14:textId="77777777" w:rsidR="00022A17" w:rsidRPr="00022A17" w:rsidRDefault="00022A17" w:rsidP="00022A17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022A17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n = input(</w:t>
            </w:r>
            <w:r w:rsidRPr="00022A17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请输入n的值，n = '</w:t>
            </w:r>
            <w:r w:rsidRPr="00022A17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);</w:t>
            </w:r>
          </w:p>
          <w:p w14:paraId="4FE3F1DD" w14:textId="77777777" w:rsidR="00022A17" w:rsidRPr="00022A17" w:rsidRDefault="00022A17" w:rsidP="00022A17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022A17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sum = 0;</w:t>
            </w:r>
          </w:p>
          <w:p w14:paraId="76C2845F" w14:textId="77777777" w:rsidR="00022A17" w:rsidRPr="00022A17" w:rsidRDefault="00022A17" w:rsidP="00022A17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022A17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for</w:t>
            </w:r>
            <w:r w:rsidRPr="00022A17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x = 1:1:n</w:t>
            </w:r>
          </w:p>
          <w:p w14:paraId="1F5D2F98" w14:textId="77777777" w:rsidR="00022A17" w:rsidRPr="00022A17" w:rsidRDefault="00022A17" w:rsidP="00022A17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022A17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sum = sum + x^-2;    </w:t>
            </w:r>
          </w:p>
          <w:p w14:paraId="54F79017" w14:textId="77777777" w:rsidR="00022A17" w:rsidRPr="00022A17" w:rsidRDefault="00022A17" w:rsidP="00022A17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022A17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end</w:t>
            </w:r>
          </w:p>
          <w:p w14:paraId="385FB333" w14:textId="77777777" w:rsidR="00022A17" w:rsidRPr="00022A17" w:rsidRDefault="00022A17" w:rsidP="00022A17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022A17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sum = sqrt(sum*6);</w:t>
            </w:r>
          </w:p>
          <w:p w14:paraId="4A6A7422" w14:textId="77777777" w:rsidR="00022A17" w:rsidRPr="00022A17" w:rsidRDefault="00022A17" w:rsidP="00022A17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022A17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sum</w:t>
            </w:r>
          </w:p>
          <w:p w14:paraId="1AB9F182" w14:textId="2E742BD7" w:rsidR="00407308" w:rsidRDefault="00022A17" w:rsidP="00612CBB">
            <w:pPr>
              <w:spacing w:line="480" w:lineRule="auto"/>
            </w:pPr>
            <w:r>
              <w:rPr>
                <w:noProof/>
              </w:rPr>
              <w:drawing>
                <wp:inline distT="0" distB="0" distL="0" distR="0" wp14:anchorId="39C29E96" wp14:editId="6CBB9FE7">
                  <wp:extent cx="1524000" cy="1724234"/>
                  <wp:effectExtent l="0" t="0" r="0" b="9525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1942" cy="17332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CC4D573" w14:textId="77777777" w:rsidR="00407308" w:rsidRDefault="00407308" w:rsidP="00612CBB">
            <w:pPr>
              <w:spacing w:line="480" w:lineRule="auto"/>
            </w:pPr>
            <w:r>
              <w:rPr>
                <w:rFonts w:hint="eastAsia"/>
              </w:rPr>
              <w:t>向量运算：</w:t>
            </w:r>
          </w:p>
          <w:p w14:paraId="6C53DE2E" w14:textId="77777777" w:rsidR="0028023C" w:rsidRPr="0028023C" w:rsidRDefault="0028023C" w:rsidP="0028023C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28023C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n=input(</w:t>
            </w:r>
            <w:r w:rsidRPr="0028023C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请输入n的值，n = '</w:t>
            </w:r>
            <w:r w:rsidRPr="0028023C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);</w:t>
            </w:r>
          </w:p>
          <w:p w14:paraId="687F6C6B" w14:textId="77777777" w:rsidR="0028023C" w:rsidRPr="0028023C" w:rsidRDefault="0028023C" w:rsidP="0028023C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28023C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rst = 1 : 1 : n;</w:t>
            </w:r>
          </w:p>
          <w:p w14:paraId="7B6F3064" w14:textId="77777777" w:rsidR="0028023C" w:rsidRPr="0028023C" w:rsidRDefault="0028023C" w:rsidP="0028023C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28023C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for</w:t>
            </w:r>
            <w:r w:rsidRPr="0028023C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t = 1: 1: n</w:t>
            </w:r>
          </w:p>
          <w:p w14:paraId="73A05F44" w14:textId="77777777" w:rsidR="0028023C" w:rsidRPr="0028023C" w:rsidRDefault="0028023C" w:rsidP="0028023C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28023C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rst(t) = t ^ -2;</w:t>
            </w:r>
          </w:p>
          <w:p w14:paraId="6A73A61E" w14:textId="77777777" w:rsidR="0028023C" w:rsidRPr="0028023C" w:rsidRDefault="0028023C" w:rsidP="0028023C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28023C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end</w:t>
            </w:r>
          </w:p>
          <w:p w14:paraId="71B8B4D2" w14:textId="00CB1273" w:rsidR="0028023C" w:rsidRDefault="0028023C" w:rsidP="0028023C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</w:pPr>
            <w:r w:rsidRPr="0028023C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disp(sqrt(6 * sum(rst)));</w:t>
            </w:r>
          </w:p>
          <w:p w14:paraId="098F8758" w14:textId="77777777" w:rsidR="006C4FBA" w:rsidRPr="0028023C" w:rsidRDefault="006C4FBA" w:rsidP="0028023C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</w:p>
          <w:p w14:paraId="3B88EBB5" w14:textId="4FA5F13F" w:rsidR="00407308" w:rsidRPr="0028023C" w:rsidRDefault="006C4FBA" w:rsidP="00612CBB">
            <w:pPr>
              <w:spacing w:line="480" w:lineRule="auto"/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2C24D135" wp14:editId="2C20141A">
                  <wp:extent cx="2307771" cy="1502734"/>
                  <wp:effectExtent l="0" t="0" r="0" b="254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3944" cy="15067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D8A3794" w14:textId="77777777" w:rsidR="00612CBB" w:rsidRPr="00612CBB" w:rsidRDefault="00612CBB" w:rsidP="00612CBB">
      <w:pPr>
        <w:spacing w:line="480" w:lineRule="auto"/>
      </w:pPr>
    </w:p>
    <w:p w14:paraId="32A565BD" w14:textId="77777777" w:rsidR="00E86043" w:rsidRDefault="00E86043" w:rsidP="00E86043">
      <w:pPr>
        <w:numPr>
          <w:ilvl w:val="0"/>
          <w:numId w:val="2"/>
        </w:numPr>
        <w:spacing w:line="480" w:lineRule="auto"/>
      </w:pPr>
      <w:r>
        <w:rPr>
          <w:rFonts w:hint="eastAsia"/>
        </w:rPr>
        <w:t>根据</w:t>
      </w:r>
      <w:r w:rsidRPr="00475D6A">
        <w:rPr>
          <w:position w:val="-24"/>
        </w:rPr>
        <w:object w:dxaOrig="2580" w:dyaOrig="620" w14:anchorId="0ED7312E">
          <v:shape id="_x0000_i1026" type="#_x0000_t75" style="width:128.8pt;height:31.35pt" o:ole="">
            <v:imagedata r:id="rId13" o:title=""/>
          </v:shape>
          <o:OLEObject Type="Embed" ProgID="Equation.DSMT4" ShapeID="_x0000_i1026" DrawAspect="Content" ObjectID="_1679288117" r:id="rId14"/>
        </w:object>
      </w:r>
      <w:r>
        <w:rPr>
          <w:rFonts w:hint="eastAsia"/>
        </w:rPr>
        <w:t>，求：</w:t>
      </w:r>
    </w:p>
    <w:p w14:paraId="0E3CE18C" w14:textId="77777777" w:rsidR="00E86043" w:rsidRDefault="00E86043" w:rsidP="00E86043">
      <w:pPr>
        <w:numPr>
          <w:ilvl w:val="0"/>
          <w:numId w:val="7"/>
        </w:numPr>
        <w:spacing w:line="480" w:lineRule="auto"/>
      </w:pPr>
      <w:r>
        <w:rPr>
          <w:rFonts w:hint="eastAsia"/>
        </w:rPr>
        <w:t>y&lt;3</w:t>
      </w:r>
      <w:r>
        <w:rPr>
          <w:rFonts w:hint="eastAsia"/>
        </w:rPr>
        <w:t>时的最大</w:t>
      </w:r>
      <w:r>
        <w:rPr>
          <w:rFonts w:hint="eastAsia"/>
        </w:rPr>
        <w:t>n</w:t>
      </w:r>
      <w:r>
        <w:rPr>
          <w:rFonts w:hint="eastAsia"/>
        </w:rPr>
        <w:t>值。</w:t>
      </w:r>
    </w:p>
    <w:p w14:paraId="50A58230" w14:textId="640A4BE3" w:rsidR="00E86043" w:rsidRDefault="00E86043" w:rsidP="00E86043">
      <w:pPr>
        <w:numPr>
          <w:ilvl w:val="0"/>
          <w:numId w:val="7"/>
        </w:numPr>
        <w:spacing w:line="480" w:lineRule="auto"/>
      </w:pPr>
      <w:r>
        <w:rPr>
          <w:rFonts w:hint="eastAsia"/>
        </w:rPr>
        <w:lastRenderedPageBreak/>
        <w:t>与（</w:t>
      </w:r>
      <w:r>
        <w:rPr>
          <w:rFonts w:hint="eastAsia"/>
        </w:rPr>
        <w:t>1</w:t>
      </w:r>
      <w:r>
        <w:rPr>
          <w:rFonts w:hint="eastAsia"/>
        </w:rPr>
        <w:t>）的</w:t>
      </w:r>
      <w:r>
        <w:rPr>
          <w:rFonts w:hint="eastAsia"/>
        </w:rPr>
        <w:t>n</w:t>
      </w:r>
      <w:r>
        <w:rPr>
          <w:rFonts w:hint="eastAsia"/>
        </w:rPr>
        <w:t>值对应的</w:t>
      </w:r>
      <w:r>
        <w:rPr>
          <w:rFonts w:hint="eastAsia"/>
        </w:rPr>
        <w:t>y</w:t>
      </w:r>
      <w:r>
        <w:rPr>
          <w:rFonts w:hint="eastAsia"/>
        </w:rPr>
        <w:t>值。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627"/>
      </w:tblGrid>
      <w:tr w:rsidR="00E31E8D" w14:paraId="60D26A88" w14:textId="77777777" w:rsidTr="00E31E8D">
        <w:tc>
          <w:tcPr>
            <w:tcW w:w="9627" w:type="dxa"/>
          </w:tcPr>
          <w:p w14:paraId="38344F2A" w14:textId="7502C680" w:rsidR="007F37AA" w:rsidRDefault="007F37AA" w:rsidP="00612CBB">
            <w:pPr>
              <w:spacing w:line="480" w:lineRule="auto"/>
            </w:pPr>
            <w:r>
              <w:rPr>
                <w:rFonts w:hint="eastAsia"/>
              </w:rPr>
              <w:t>n</w:t>
            </w:r>
            <w:r>
              <w:t xml:space="preserve"> = 57, </w:t>
            </w:r>
            <w:r>
              <w:rPr>
                <w:rFonts w:hint="eastAsia"/>
              </w:rPr>
              <w:t>对应的</w:t>
            </w:r>
            <w:r>
              <w:rPr>
                <w:rFonts w:hint="eastAsia"/>
              </w:rPr>
              <w:t>y</w:t>
            </w:r>
            <w:r>
              <w:t>=2.9944</w:t>
            </w:r>
          </w:p>
          <w:p w14:paraId="1737A359" w14:textId="133D7814" w:rsidR="00E31E8D" w:rsidRDefault="00B21FF8" w:rsidP="00612CBB">
            <w:pPr>
              <w:spacing w:line="480" w:lineRule="auto"/>
            </w:pPr>
            <w:r>
              <w:rPr>
                <w:rFonts w:hint="eastAsia"/>
              </w:rPr>
              <w:t>代码如下：</w:t>
            </w:r>
          </w:p>
          <w:p w14:paraId="100D4271" w14:textId="77777777" w:rsidR="00B21FF8" w:rsidRPr="00B21FF8" w:rsidRDefault="00B21FF8" w:rsidP="00B21FF8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B21FF8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n = 1;</w:t>
            </w:r>
          </w:p>
          <w:p w14:paraId="67BAB0D4" w14:textId="77777777" w:rsidR="00B21FF8" w:rsidRPr="00B21FF8" w:rsidRDefault="00B21FF8" w:rsidP="00B21FF8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B21FF8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y = 0;</w:t>
            </w:r>
          </w:p>
          <w:p w14:paraId="001EB5AC" w14:textId="77777777" w:rsidR="00B21FF8" w:rsidRPr="00B21FF8" w:rsidRDefault="00B21FF8" w:rsidP="00B21FF8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B21FF8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while</w:t>
            </w:r>
            <w:r w:rsidRPr="00B21FF8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y &lt; 3</w:t>
            </w:r>
          </w:p>
          <w:p w14:paraId="352C363E" w14:textId="77777777" w:rsidR="00B21FF8" w:rsidRPr="00B21FF8" w:rsidRDefault="00B21FF8" w:rsidP="00B21FF8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B21FF8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y = y + 1/(2 * n - 1);</w:t>
            </w:r>
          </w:p>
          <w:p w14:paraId="7C29A92F" w14:textId="77777777" w:rsidR="00B21FF8" w:rsidRPr="00B21FF8" w:rsidRDefault="00B21FF8" w:rsidP="00B21FF8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B21FF8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n = n + 1;</w:t>
            </w:r>
          </w:p>
          <w:p w14:paraId="654C754B" w14:textId="77777777" w:rsidR="00B21FF8" w:rsidRPr="00B21FF8" w:rsidRDefault="00B21FF8" w:rsidP="00B21FF8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B21FF8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</w:t>
            </w:r>
            <w:r w:rsidRPr="00B21FF8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if</w:t>
            </w:r>
            <w:r w:rsidRPr="00B21FF8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y + 1/(2 * n - 1) &gt;= 3</w:t>
            </w:r>
          </w:p>
          <w:p w14:paraId="413CBCF3" w14:textId="77777777" w:rsidR="00B21FF8" w:rsidRPr="00B21FF8" w:rsidRDefault="00B21FF8" w:rsidP="00B21FF8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B21FF8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    disp([</w:t>
            </w:r>
            <w:r w:rsidRPr="00B21FF8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n = '</w:t>
            </w:r>
            <w:r w:rsidRPr="00B21FF8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, num2str(n)]);</w:t>
            </w:r>
          </w:p>
          <w:p w14:paraId="52299609" w14:textId="77777777" w:rsidR="00B21FF8" w:rsidRPr="00B21FF8" w:rsidRDefault="00B21FF8" w:rsidP="00B21FF8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B21FF8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    disp([</w:t>
            </w:r>
            <w:r w:rsidRPr="00B21FF8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y = '</w:t>
            </w:r>
            <w:r w:rsidRPr="00B21FF8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, num2str(y)]);</w:t>
            </w:r>
          </w:p>
          <w:p w14:paraId="206DB65B" w14:textId="77777777" w:rsidR="00B21FF8" w:rsidRPr="00B21FF8" w:rsidRDefault="00B21FF8" w:rsidP="00B21FF8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B21FF8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    </w:t>
            </w:r>
            <w:r w:rsidRPr="00B21FF8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return</w:t>
            </w:r>
          </w:p>
          <w:p w14:paraId="2BF987CB" w14:textId="77777777" w:rsidR="00B21FF8" w:rsidRPr="00B21FF8" w:rsidRDefault="00B21FF8" w:rsidP="00B21FF8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B21FF8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</w:t>
            </w:r>
            <w:r w:rsidRPr="00B21FF8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end</w:t>
            </w:r>
          </w:p>
          <w:p w14:paraId="1EDB3C35" w14:textId="77777777" w:rsidR="00B21FF8" w:rsidRPr="00B21FF8" w:rsidRDefault="00B21FF8" w:rsidP="00B21FF8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B21FF8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end</w:t>
            </w:r>
          </w:p>
          <w:p w14:paraId="4DD720E0" w14:textId="77777777" w:rsidR="00B21FF8" w:rsidRDefault="00B21FF8" w:rsidP="00612CBB">
            <w:pPr>
              <w:spacing w:line="480" w:lineRule="auto"/>
            </w:pPr>
            <w:r>
              <w:rPr>
                <w:rFonts w:hint="eastAsia"/>
              </w:rPr>
              <w:t>运行截图如下：</w:t>
            </w:r>
          </w:p>
          <w:p w14:paraId="735D6401" w14:textId="44D06F8A" w:rsidR="00B21FF8" w:rsidRDefault="007F37AA" w:rsidP="00612CBB">
            <w:pPr>
              <w:spacing w:line="480" w:lineRule="auto"/>
            </w:pPr>
            <w:r>
              <w:rPr>
                <w:noProof/>
              </w:rPr>
              <w:drawing>
                <wp:inline distT="0" distB="0" distL="0" distR="0" wp14:anchorId="0B53E012" wp14:editId="2BC7CB56">
                  <wp:extent cx="1783235" cy="1082134"/>
                  <wp:effectExtent l="0" t="0" r="7620" b="381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83235" cy="10821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8804C77" w14:textId="0E778577" w:rsidR="00E86043" w:rsidRDefault="00E86043" w:rsidP="00E86043">
      <w:pPr>
        <w:numPr>
          <w:ilvl w:val="0"/>
          <w:numId w:val="2"/>
        </w:numPr>
        <w:spacing w:line="480" w:lineRule="auto"/>
      </w:pPr>
      <w:r>
        <w:rPr>
          <w:rFonts w:hint="eastAsia"/>
        </w:rPr>
        <w:t>先用函数的递归调用定义一个函数文件求</w:t>
      </w:r>
      <w:r w:rsidRPr="0075052B">
        <w:rPr>
          <w:position w:val="-28"/>
        </w:rPr>
        <w:object w:dxaOrig="600" w:dyaOrig="680" w14:anchorId="70866F00">
          <v:shape id="_x0000_i1027" type="#_x0000_t75" style="width:29.9pt;height:33.8pt" o:ole="">
            <v:imagedata r:id="rId16" o:title=""/>
          </v:shape>
          <o:OLEObject Type="Embed" ProgID="Equation.DSMT4" ShapeID="_x0000_i1027" DrawAspect="Content" ObjectID="_1679288118" r:id="rId17"/>
        </w:object>
      </w:r>
      <w:r>
        <w:rPr>
          <w:rFonts w:hint="eastAsia"/>
        </w:rPr>
        <w:t>，然后调用该函数文件求</w:t>
      </w:r>
      <w:r w:rsidRPr="0075052B">
        <w:rPr>
          <w:position w:val="-28"/>
        </w:rPr>
        <w:object w:dxaOrig="1960" w:dyaOrig="680" w14:anchorId="705D432A">
          <v:shape id="_x0000_i1028" type="#_x0000_t75" style="width:97.95pt;height:33.8pt" o:ole="">
            <v:imagedata r:id="rId18" o:title=""/>
          </v:shape>
          <o:OLEObject Type="Embed" ProgID="Equation.DSMT4" ShapeID="_x0000_i1028" DrawAspect="Content" ObjectID="_1679288119" r:id="rId19"/>
        </w:objec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627"/>
      </w:tblGrid>
      <w:tr w:rsidR="00F80BEF" w14:paraId="459AE843" w14:textId="77777777" w:rsidTr="00F80BEF">
        <w:tc>
          <w:tcPr>
            <w:tcW w:w="9627" w:type="dxa"/>
          </w:tcPr>
          <w:p w14:paraId="466766FC" w14:textId="77777777" w:rsidR="00F80BEF" w:rsidRDefault="00704496" w:rsidP="00612CBB">
            <w:pPr>
              <w:spacing w:line="480" w:lineRule="auto"/>
            </w:pPr>
            <w:r>
              <w:rPr>
                <w:rFonts w:hint="eastAsia"/>
              </w:rPr>
              <w:t>函数为：</w:t>
            </w:r>
          </w:p>
          <w:p w14:paraId="6DA797BE" w14:textId="77777777" w:rsidR="00FB588C" w:rsidRPr="00FB588C" w:rsidRDefault="00FB588C" w:rsidP="00FB588C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FB588C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function</w:t>
            </w:r>
            <w:r w:rsidRPr="00FB588C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rst = sigma_nm(m, n)</w:t>
            </w:r>
          </w:p>
          <w:p w14:paraId="51754637" w14:textId="77777777" w:rsidR="00FB588C" w:rsidRPr="00FB588C" w:rsidRDefault="00FB588C" w:rsidP="00FB588C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FB588C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if</w:t>
            </w:r>
            <w:r w:rsidRPr="00FB588C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n == 1 </w:t>
            </w:r>
          </w:p>
          <w:p w14:paraId="1B137EEE" w14:textId="77777777" w:rsidR="00FB588C" w:rsidRPr="00FB588C" w:rsidRDefault="00FB588C" w:rsidP="00FB588C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FB588C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rst = 1;</w:t>
            </w:r>
          </w:p>
          <w:p w14:paraId="55F926DC" w14:textId="77777777" w:rsidR="00FB588C" w:rsidRPr="00FB588C" w:rsidRDefault="00FB588C" w:rsidP="00FB588C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FB588C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else</w:t>
            </w:r>
          </w:p>
          <w:p w14:paraId="52549AD1" w14:textId="77777777" w:rsidR="00FB588C" w:rsidRPr="00FB588C" w:rsidRDefault="00FB588C" w:rsidP="00FB588C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FB588C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rst = n^m +  sigma_nm(m, n - 1);</w:t>
            </w:r>
          </w:p>
          <w:p w14:paraId="12C4160D" w14:textId="77777777" w:rsidR="00FB588C" w:rsidRPr="00FB588C" w:rsidRDefault="00FB588C" w:rsidP="00FB588C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FB588C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end</w:t>
            </w:r>
          </w:p>
          <w:p w14:paraId="078EA733" w14:textId="77777777" w:rsidR="00FB588C" w:rsidRPr="00FB588C" w:rsidRDefault="00FB588C" w:rsidP="00FB588C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FB588C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return</w:t>
            </w:r>
            <w:r w:rsidRPr="00FB588C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;</w:t>
            </w:r>
          </w:p>
          <w:p w14:paraId="6A0DFAEF" w14:textId="77777777" w:rsidR="00704496" w:rsidRDefault="00FB588C" w:rsidP="00612CBB">
            <w:pPr>
              <w:spacing w:line="480" w:lineRule="auto"/>
            </w:pPr>
            <w:r>
              <w:rPr>
                <w:rFonts w:hint="eastAsia"/>
              </w:rPr>
              <w:t>求和指令为：</w:t>
            </w:r>
          </w:p>
          <w:p w14:paraId="64F0E51A" w14:textId="77777777" w:rsidR="00FB588C" w:rsidRDefault="00BE4AA6" w:rsidP="00612CBB">
            <w:pPr>
              <w:spacing w:line="480" w:lineRule="auto"/>
            </w:pPr>
            <w:r>
              <w:rPr>
                <w:noProof/>
              </w:rPr>
              <w:drawing>
                <wp:inline distT="0" distB="0" distL="0" distR="0" wp14:anchorId="4D59FDC5" wp14:editId="0B9DFE50">
                  <wp:extent cx="3321698" cy="1055808"/>
                  <wp:effectExtent l="0" t="0" r="0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8413" cy="10674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36144D9" w14:textId="6D387582" w:rsidR="00BE4AA6" w:rsidRDefault="00BE4AA6" w:rsidP="00612CBB">
            <w:pPr>
              <w:spacing w:line="480" w:lineRule="auto"/>
              <w:rPr>
                <w:rFonts w:hint="eastAsia"/>
              </w:rPr>
            </w:pPr>
            <w:r>
              <w:rPr>
                <w:rFonts w:hint="eastAsia"/>
              </w:rPr>
              <w:lastRenderedPageBreak/>
              <w:t>结果为</w:t>
            </w:r>
            <w:r>
              <w:rPr>
                <w:rFonts w:hint="eastAsia"/>
              </w:rPr>
              <w:t>4</w:t>
            </w:r>
            <w:r>
              <w:t>7978</w:t>
            </w:r>
          </w:p>
        </w:tc>
      </w:tr>
    </w:tbl>
    <w:p w14:paraId="3642E2D4" w14:textId="77777777" w:rsidR="00612CBB" w:rsidRDefault="00612CBB" w:rsidP="00612CBB">
      <w:pPr>
        <w:spacing w:line="480" w:lineRule="auto"/>
      </w:pPr>
    </w:p>
    <w:p w14:paraId="6D027A0C" w14:textId="77777777" w:rsidR="00E86043" w:rsidRDefault="00E86043" w:rsidP="00E86043">
      <w:pPr>
        <w:numPr>
          <w:ilvl w:val="0"/>
          <w:numId w:val="2"/>
        </w:numPr>
        <w:spacing w:line="480" w:lineRule="auto"/>
      </w:pPr>
      <w:r>
        <w:rPr>
          <w:rFonts w:hint="eastAsia"/>
        </w:rPr>
        <w:t>已知</w:t>
      </w:r>
    </w:p>
    <w:p w14:paraId="13111247" w14:textId="77777777" w:rsidR="00E86043" w:rsidRDefault="00E86043" w:rsidP="00E86043">
      <w:pPr>
        <w:spacing w:line="480" w:lineRule="auto"/>
        <w:jc w:val="center"/>
      </w:pPr>
      <w:r w:rsidRPr="00F62A94">
        <w:rPr>
          <w:position w:val="-68"/>
        </w:rPr>
        <w:object w:dxaOrig="3100" w:dyaOrig="1480" w14:anchorId="44E69F50">
          <v:shape id="_x0000_i1029" type="#_x0000_t75" style="width:154.8pt;height:73.95pt" o:ole="">
            <v:imagedata r:id="rId21" o:title=""/>
          </v:shape>
          <o:OLEObject Type="Embed" ProgID="Equation.DSMT4" ShapeID="_x0000_i1029" DrawAspect="Content" ObjectID="_1679288120" r:id="rId22"/>
        </w:object>
      </w:r>
    </w:p>
    <w:p w14:paraId="10F6E146" w14:textId="5A022735" w:rsidR="00E86043" w:rsidRDefault="00E86043" w:rsidP="00704496">
      <w:pPr>
        <w:spacing w:line="480" w:lineRule="auto"/>
      </w:pPr>
      <w:r>
        <w:rPr>
          <w:rFonts w:hint="eastAsia"/>
        </w:rPr>
        <w:t>求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 w:hAnsi="Cambria Math" w:cs="Cambria Math"/>
          </w:rPr>
          <m:t>∼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</w:rPr>
              <m:t>100</m:t>
            </m:r>
          </m:sub>
        </m:sSub>
      </m:oMath>
      <w:r>
        <w:rPr>
          <w:rFonts w:hint="eastAsia"/>
        </w:rPr>
        <w:t>中：</w:t>
      </w:r>
    </w:p>
    <w:p w14:paraId="6A2CE5BC" w14:textId="6FD3E7FD" w:rsidR="00E86043" w:rsidRDefault="00E86043" w:rsidP="00413E15">
      <w:pPr>
        <w:numPr>
          <w:ilvl w:val="0"/>
          <w:numId w:val="8"/>
        </w:numPr>
        <w:spacing w:before="240"/>
      </w:pPr>
      <w:r>
        <w:rPr>
          <w:rFonts w:hint="eastAsia"/>
        </w:rPr>
        <w:t>最大值、最小值、各数之和。</w:t>
      </w:r>
    </w:p>
    <w:p w14:paraId="57765D0C" w14:textId="3F04B1E3" w:rsidR="00E86043" w:rsidRDefault="00E86043" w:rsidP="00413E15">
      <w:pPr>
        <w:numPr>
          <w:ilvl w:val="0"/>
          <w:numId w:val="8"/>
        </w:numPr>
        <w:spacing w:before="240"/>
      </w:pPr>
      <w:r>
        <w:rPr>
          <w:rFonts w:hint="eastAsia"/>
        </w:rPr>
        <w:t>正数、零、负数的个数。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627"/>
      </w:tblGrid>
      <w:tr w:rsidR="00FA7639" w14:paraId="70D7D7A9" w14:textId="77777777" w:rsidTr="00FA7639">
        <w:tc>
          <w:tcPr>
            <w:tcW w:w="9627" w:type="dxa"/>
          </w:tcPr>
          <w:p w14:paraId="1B68ED1C" w14:textId="780AD221" w:rsidR="00632DD9" w:rsidRDefault="00632DD9" w:rsidP="00632DD9">
            <w:pPr>
              <w:spacing w:before="240"/>
            </w:pPr>
            <w:r>
              <w:rPr>
                <w:rFonts w:hint="eastAsia"/>
              </w:rPr>
              <w:t>代码如下：</w:t>
            </w:r>
          </w:p>
          <w:p w14:paraId="0F509E3D" w14:textId="77777777" w:rsidR="00A62B8A" w:rsidRPr="00A62B8A" w:rsidRDefault="00A62B8A" w:rsidP="00A62B8A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A62B8A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rst = 0:0:100;</w:t>
            </w:r>
          </w:p>
          <w:p w14:paraId="22D33911" w14:textId="77777777" w:rsidR="00A62B8A" w:rsidRPr="00A62B8A" w:rsidRDefault="00A62B8A" w:rsidP="00A62B8A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A62B8A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a = 1:1:100;</w:t>
            </w:r>
          </w:p>
          <w:p w14:paraId="1C410FC7" w14:textId="77777777" w:rsidR="00A62B8A" w:rsidRPr="00A62B8A" w:rsidRDefault="00A62B8A" w:rsidP="00A62B8A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A62B8A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for</w:t>
            </w:r>
            <w:r w:rsidRPr="00A62B8A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x = a</w:t>
            </w:r>
          </w:p>
          <w:p w14:paraId="07070D87" w14:textId="77777777" w:rsidR="00A62B8A" w:rsidRPr="00A62B8A" w:rsidRDefault="00A62B8A" w:rsidP="00A62B8A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A62B8A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</w:t>
            </w:r>
            <w:r w:rsidRPr="00A62B8A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if</w:t>
            </w:r>
            <w:r w:rsidRPr="00A62B8A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x == 1</w:t>
            </w:r>
          </w:p>
          <w:p w14:paraId="349EAB6A" w14:textId="77777777" w:rsidR="00A62B8A" w:rsidRPr="00A62B8A" w:rsidRDefault="00A62B8A" w:rsidP="00A62B8A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A62B8A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    rst(x) = 1;</w:t>
            </w:r>
          </w:p>
          <w:p w14:paraId="4622E443" w14:textId="77777777" w:rsidR="00A62B8A" w:rsidRPr="00A62B8A" w:rsidRDefault="00A62B8A" w:rsidP="00A62B8A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A62B8A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</w:t>
            </w:r>
            <w:r w:rsidRPr="00A62B8A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elseif</w:t>
            </w:r>
            <w:r w:rsidRPr="00A62B8A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x == 2</w:t>
            </w:r>
          </w:p>
          <w:p w14:paraId="439BC79D" w14:textId="77777777" w:rsidR="00A62B8A" w:rsidRPr="00A62B8A" w:rsidRDefault="00A62B8A" w:rsidP="00A62B8A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A62B8A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    rst(x) = 0;</w:t>
            </w:r>
          </w:p>
          <w:p w14:paraId="4A45B3BE" w14:textId="77777777" w:rsidR="00A62B8A" w:rsidRPr="00A62B8A" w:rsidRDefault="00A62B8A" w:rsidP="00A62B8A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A62B8A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</w:t>
            </w:r>
            <w:r w:rsidRPr="00A62B8A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elseif</w:t>
            </w:r>
            <w:r w:rsidRPr="00A62B8A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x == 3</w:t>
            </w:r>
          </w:p>
          <w:p w14:paraId="6F0D5477" w14:textId="77777777" w:rsidR="00A62B8A" w:rsidRPr="00A62B8A" w:rsidRDefault="00A62B8A" w:rsidP="00A62B8A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A62B8A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    rst(x) = 1;</w:t>
            </w:r>
          </w:p>
          <w:p w14:paraId="6D6E4E44" w14:textId="77777777" w:rsidR="00A62B8A" w:rsidRPr="00A62B8A" w:rsidRDefault="00A62B8A" w:rsidP="00A62B8A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A62B8A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</w:t>
            </w:r>
            <w:r w:rsidRPr="00A62B8A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else</w:t>
            </w:r>
          </w:p>
          <w:p w14:paraId="3BBD7C6B" w14:textId="77777777" w:rsidR="00A62B8A" w:rsidRPr="00A62B8A" w:rsidRDefault="00A62B8A" w:rsidP="00A62B8A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A62B8A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    rst(x) = rst(x - 1) - 2 * rst(x - 2) + rst(x - 3);</w:t>
            </w:r>
          </w:p>
          <w:p w14:paraId="6F5AD622" w14:textId="77777777" w:rsidR="00A62B8A" w:rsidRPr="00A62B8A" w:rsidRDefault="00A62B8A" w:rsidP="00A62B8A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A62B8A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</w:t>
            </w:r>
            <w:r w:rsidRPr="00A62B8A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end</w:t>
            </w:r>
          </w:p>
          <w:p w14:paraId="0AD5B836" w14:textId="77777777" w:rsidR="00A62B8A" w:rsidRPr="00A62B8A" w:rsidRDefault="00A62B8A" w:rsidP="00A62B8A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A62B8A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end</w:t>
            </w:r>
          </w:p>
          <w:p w14:paraId="4408ABC9" w14:textId="77777777" w:rsidR="00A62B8A" w:rsidRPr="00A62B8A" w:rsidRDefault="00A62B8A" w:rsidP="00A62B8A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A62B8A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 xml:space="preserve"> </w:t>
            </w:r>
          </w:p>
          <w:p w14:paraId="1BB31264" w14:textId="77777777" w:rsidR="00A62B8A" w:rsidRPr="00A62B8A" w:rsidRDefault="00A62B8A" w:rsidP="00A62B8A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A62B8A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disp([</w:t>
            </w:r>
            <w:r w:rsidRPr="00A62B8A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max = '</w:t>
            </w:r>
            <w:r w:rsidRPr="00A62B8A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, num2str(max(rst))]);</w:t>
            </w:r>
          </w:p>
          <w:p w14:paraId="3FD54E09" w14:textId="77777777" w:rsidR="00A62B8A" w:rsidRPr="00A62B8A" w:rsidRDefault="00A62B8A" w:rsidP="00A62B8A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A62B8A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disp([</w:t>
            </w:r>
            <w:r w:rsidRPr="00A62B8A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min = '</w:t>
            </w:r>
            <w:r w:rsidRPr="00A62B8A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, num2str(min(rst))]);</w:t>
            </w:r>
          </w:p>
          <w:p w14:paraId="751F8296" w14:textId="77777777" w:rsidR="00A62B8A" w:rsidRPr="00A62B8A" w:rsidRDefault="00A62B8A" w:rsidP="00A62B8A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A62B8A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disp([</w:t>
            </w:r>
            <w:r w:rsidRPr="00A62B8A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sum = '</w:t>
            </w:r>
            <w:r w:rsidRPr="00A62B8A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, num2str(sum(rst))]);</w:t>
            </w:r>
          </w:p>
          <w:p w14:paraId="54E1B418" w14:textId="77777777" w:rsidR="00A62B8A" w:rsidRPr="00A62B8A" w:rsidRDefault="00A62B8A" w:rsidP="00A62B8A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A62B8A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disp([</w:t>
            </w:r>
            <w:r w:rsidRPr="00A62B8A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正数 = '</w:t>
            </w:r>
            <w:r w:rsidRPr="00A62B8A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, num2str(sum(rst &gt; 0))]);</w:t>
            </w:r>
          </w:p>
          <w:p w14:paraId="71C6E371" w14:textId="77777777" w:rsidR="00A62B8A" w:rsidRPr="00A62B8A" w:rsidRDefault="00A62B8A" w:rsidP="00A62B8A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A62B8A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disp([</w:t>
            </w:r>
            <w:r w:rsidRPr="00A62B8A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负数 = '</w:t>
            </w:r>
            <w:r w:rsidRPr="00A62B8A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, num2str(sum(rst &lt; 0))]);</w:t>
            </w:r>
          </w:p>
          <w:p w14:paraId="76106760" w14:textId="77777777" w:rsidR="00A62B8A" w:rsidRPr="00A62B8A" w:rsidRDefault="00A62B8A" w:rsidP="00A62B8A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A62B8A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disp([</w:t>
            </w:r>
            <w:r w:rsidRPr="00A62B8A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0数量 = '</w:t>
            </w:r>
            <w:r w:rsidRPr="00A62B8A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, num2str(sum(rst == 0))]);</w:t>
            </w:r>
          </w:p>
          <w:p w14:paraId="522C3107" w14:textId="3F8DDD9D" w:rsidR="00632DD9" w:rsidRDefault="00C55AA5" w:rsidP="00632DD9">
            <w:pPr>
              <w:spacing w:before="240"/>
            </w:pPr>
            <w:r>
              <w:rPr>
                <w:rFonts w:hint="eastAsia"/>
              </w:rPr>
              <w:t>输出结果如下：</w:t>
            </w:r>
          </w:p>
          <w:p w14:paraId="2D88B6C1" w14:textId="0AB2CDC6" w:rsidR="00614938" w:rsidRDefault="00361CB0" w:rsidP="00BB587E">
            <w:pPr>
              <w:spacing w:before="240"/>
            </w:pPr>
            <w:r>
              <w:rPr>
                <w:noProof/>
              </w:rPr>
              <w:lastRenderedPageBreak/>
              <w:drawing>
                <wp:inline distT="0" distB="0" distL="0" distR="0" wp14:anchorId="3085FA7D" wp14:editId="6CA810F3">
                  <wp:extent cx="1791477" cy="1093287"/>
                  <wp:effectExtent l="0" t="0" r="0" b="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3733" cy="10946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2DC89F2" w14:textId="77777777" w:rsidR="00E86043" w:rsidRDefault="00E86043" w:rsidP="00E86043">
      <w:pPr>
        <w:numPr>
          <w:ilvl w:val="0"/>
          <w:numId w:val="2"/>
        </w:numPr>
        <w:spacing w:line="480" w:lineRule="auto"/>
      </w:pPr>
      <w:r>
        <w:rPr>
          <w:rFonts w:hint="eastAsia"/>
        </w:rPr>
        <w:lastRenderedPageBreak/>
        <w:t>写出下列程序的输出结果。</w:t>
      </w:r>
    </w:p>
    <w:p w14:paraId="11A4FB08" w14:textId="77777777" w:rsidR="00E86043" w:rsidRDefault="00E86043" w:rsidP="00E86043">
      <w:pPr>
        <w:spacing w:line="48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s = 0;</w:t>
      </w:r>
    </w:p>
    <w:p w14:paraId="013F2DF6" w14:textId="77777777" w:rsidR="00E86043" w:rsidRDefault="00E86043" w:rsidP="00E86043">
      <w:pPr>
        <w:spacing w:line="480" w:lineRule="auto"/>
      </w:pPr>
      <w:r>
        <w:rPr>
          <w:rFonts w:hint="eastAsia"/>
        </w:rPr>
        <w:t xml:space="preserve">     </w:t>
      </w:r>
      <w:r>
        <w:t>a</w:t>
      </w:r>
      <w:r>
        <w:rPr>
          <w:rFonts w:hint="eastAsia"/>
        </w:rPr>
        <w:t xml:space="preserve"> = [12,13,14;15,16,17;18,19,20;21,22,23];</w:t>
      </w:r>
    </w:p>
    <w:p w14:paraId="6FD2F7DA" w14:textId="77777777" w:rsidR="00E86043" w:rsidRDefault="00E86043" w:rsidP="00E86043">
      <w:pPr>
        <w:spacing w:line="480" w:lineRule="auto"/>
      </w:pPr>
      <w:r>
        <w:rPr>
          <w:rFonts w:hint="eastAsia"/>
        </w:rPr>
        <w:t xml:space="preserve">     for k = a</w:t>
      </w:r>
    </w:p>
    <w:p w14:paraId="0B7B5CF6" w14:textId="77777777" w:rsidR="00E86043" w:rsidRDefault="00E86043" w:rsidP="00E86043">
      <w:pPr>
        <w:spacing w:line="480" w:lineRule="auto"/>
      </w:pPr>
      <w:r>
        <w:rPr>
          <w:rFonts w:hint="eastAsia"/>
        </w:rPr>
        <w:t xml:space="preserve">        for j = 1:4</w:t>
      </w:r>
    </w:p>
    <w:p w14:paraId="16AA04A3" w14:textId="77777777" w:rsidR="00E86043" w:rsidRDefault="00E86043" w:rsidP="00E86043">
      <w:pPr>
        <w:spacing w:line="480" w:lineRule="auto"/>
      </w:pPr>
      <w:r>
        <w:rPr>
          <w:rFonts w:hint="eastAsia"/>
        </w:rPr>
        <w:t xml:space="preserve">           if rem(k(j),2)~=0</w:t>
      </w:r>
    </w:p>
    <w:p w14:paraId="1380AEB2" w14:textId="77777777" w:rsidR="00E86043" w:rsidRDefault="00E86043" w:rsidP="00E86043">
      <w:pPr>
        <w:spacing w:line="480" w:lineRule="auto"/>
      </w:pPr>
      <w:r>
        <w:rPr>
          <w:rFonts w:hint="eastAsia"/>
        </w:rPr>
        <w:t xml:space="preserve">               s = s +k(j);</w:t>
      </w:r>
    </w:p>
    <w:p w14:paraId="4ABA8F19" w14:textId="77777777" w:rsidR="00E86043" w:rsidRPr="00F62A94" w:rsidRDefault="00E86043" w:rsidP="00E86043">
      <w:pPr>
        <w:spacing w:line="480" w:lineRule="auto"/>
        <w:rPr>
          <w:lang w:val="da-DK"/>
        </w:rPr>
      </w:pPr>
      <w:r w:rsidRPr="00F62A94">
        <w:rPr>
          <w:rFonts w:hint="eastAsia"/>
          <w:lang w:val="da-DK"/>
        </w:rPr>
        <w:t xml:space="preserve">           end</w:t>
      </w:r>
    </w:p>
    <w:p w14:paraId="721080E7" w14:textId="77777777" w:rsidR="00E86043" w:rsidRPr="00F62A94" w:rsidRDefault="00E86043" w:rsidP="00E86043">
      <w:pPr>
        <w:spacing w:line="480" w:lineRule="auto"/>
        <w:rPr>
          <w:lang w:val="da-DK"/>
        </w:rPr>
      </w:pPr>
      <w:r w:rsidRPr="00F62A94">
        <w:rPr>
          <w:rFonts w:hint="eastAsia"/>
          <w:lang w:val="da-DK"/>
        </w:rPr>
        <w:t xml:space="preserve">         end</w:t>
      </w:r>
    </w:p>
    <w:p w14:paraId="7E2E216A" w14:textId="77777777" w:rsidR="00E86043" w:rsidRPr="00F62A94" w:rsidRDefault="00E86043" w:rsidP="00E86043">
      <w:pPr>
        <w:spacing w:line="480" w:lineRule="auto"/>
        <w:rPr>
          <w:lang w:val="da-DK"/>
        </w:rPr>
      </w:pPr>
      <w:r w:rsidRPr="00F62A94">
        <w:rPr>
          <w:rFonts w:hint="eastAsia"/>
          <w:lang w:val="da-DK"/>
        </w:rPr>
        <w:t xml:space="preserve">      end</w:t>
      </w:r>
    </w:p>
    <w:p w14:paraId="4AC4D751" w14:textId="6EFEA128" w:rsidR="00E86043" w:rsidRDefault="00E86043" w:rsidP="00E86043">
      <w:pPr>
        <w:spacing w:line="480" w:lineRule="auto"/>
        <w:rPr>
          <w:lang w:val="da-DK"/>
        </w:rPr>
      </w:pPr>
      <w:r w:rsidRPr="00F62A94">
        <w:rPr>
          <w:rFonts w:hint="eastAsia"/>
          <w:lang w:val="da-DK"/>
        </w:rPr>
        <w:t>s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627"/>
      </w:tblGrid>
      <w:tr w:rsidR="00E1005B" w14:paraId="35FFE48C" w14:textId="77777777" w:rsidTr="00E1005B">
        <w:tc>
          <w:tcPr>
            <w:tcW w:w="9627" w:type="dxa"/>
          </w:tcPr>
          <w:p w14:paraId="501642D2" w14:textId="77777777" w:rsidR="00E1005B" w:rsidRDefault="006A0888" w:rsidP="00E86043">
            <w:pPr>
              <w:spacing w:line="480" w:lineRule="auto"/>
              <w:rPr>
                <w:lang w:val="da-DK"/>
              </w:rPr>
            </w:pPr>
            <w:r>
              <w:rPr>
                <w:rFonts w:hint="eastAsia"/>
                <w:lang w:val="da-DK"/>
              </w:rPr>
              <w:t>运行结果为</w:t>
            </w:r>
            <w:r>
              <w:rPr>
                <w:rFonts w:hint="eastAsia"/>
                <w:lang w:val="da-DK"/>
              </w:rPr>
              <w:t xml:space="preserve"> </w:t>
            </w:r>
            <w:r>
              <w:rPr>
                <w:rFonts w:hint="eastAsia"/>
                <w:lang w:val="da-DK"/>
              </w:rPr>
              <w:t>：</w:t>
            </w:r>
            <w:r>
              <w:rPr>
                <w:rFonts w:hint="eastAsia"/>
                <w:lang w:val="da-DK"/>
              </w:rPr>
              <w:t>1</w:t>
            </w:r>
            <w:r>
              <w:rPr>
                <w:lang w:val="da-DK"/>
              </w:rPr>
              <w:t>08</w:t>
            </w:r>
          </w:p>
          <w:p w14:paraId="61347F2E" w14:textId="0935DA7B" w:rsidR="006A0888" w:rsidRDefault="006A0888" w:rsidP="00E86043">
            <w:pPr>
              <w:spacing w:line="480" w:lineRule="auto"/>
              <w:rPr>
                <w:lang w:val="da-DK"/>
              </w:rPr>
            </w:pPr>
            <w:r>
              <w:rPr>
                <w:rFonts w:hint="eastAsia"/>
                <w:lang w:val="da-DK"/>
              </w:rPr>
              <w:t>程序的流程为：取出矩阵</w:t>
            </w:r>
            <w:r>
              <w:rPr>
                <w:rFonts w:hint="eastAsia"/>
                <w:lang w:val="da-DK"/>
              </w:rPr>
              <w:t>a</w:t>
            </w:r>
            <w:r>
              <w:rPr>
                <w:rFonts w:hint="eastAsia"/>
                <w:lang w:val="da-DK"/>
              </w:rPr>
              <w:t>中的每一列，遍历其中的每一个值，如果是偶数，则将其加入最终结果。所以程序的目的是求矩阵中所有偶数的和。</w:t>
            </w:r>
          </w:p>
        </w:tc>
      </w:tr>
    </w:tbl>
    <w:p w14:paraId="5B649A4D" w14:textId="77777777" w:rsidR="00612CBB" w:rsidRPr="00F62A94" w:rsidRDefault="00612CBB" w:rsidP="00E86043">
      <w:pPr>
        <w:spacing w:line="480" w:lineRule="auto"/>
        <w:rPr>
          <w:lang w:val="da-DK"/>
        </w:rPr>
      </w:pPr>
    </w:p>
    <w:p w14:paraId="7C852958" w14:textId="77777777" w:rsidR="00E86043" w:rsidRPr="00F62A94" w:rsidRDefault="00E86043" w:rsidP="00E86043">
      <w:pPr>
        <w:spacing w:line="480" w:lineRule="auto"/>
        <w:rPr>
          <w:lang w:val="da-DK"/>
        </w:rPr>
      </w:pPr>
      <w:r w:rsidRPr="00F62A94">
        <w:rPr>
          <w:rFonts w:hint="eastAsia"/>
          <w:lang w:val="da-DK"/>
        </w:rPr>
        <w:t xml:space="preserve">(2) </w:t>
      </w:r>
      <w:r>
        <w:rPr>
          <w:rFonts w:hint="eastAsia"/>
        </w:rPr>
        <w:t>命令文件</w:t>
      </w:r>
      <w:r w:rsidRPr="00F62A94">
        <w:rPr>
          <w:rFonts w:hint="eastAsia"/>
          <w:lang w:val="da-DK"/>
        </w:rPr>
        <w:t>exe.m</w:t>
      </w:r>
    </w:p>
    <w:p w14:paraId="1B901CE4" w14:textId="77777777" w:rsidR="00E86043" w:rsidRPr="00F62A94" w:rsidRDefault="00E86043" w:rsidP="00E86043">
      <w:pPr>
        <w:spacing w:line="480" w:lineRule="auto"/>
        <w:rPr>
          <w:lang w:val="es-ES"/>
        </w:rPr>
      </w:pPr>
      <w:r w:rsidRPr="00F62A94">
        <w:rPr>
          <w:rFonts w:hint="eastAsia"/>
          <w:lang w:val="es-ES"/>
        </w:rPr>
        <w:t xml:space="preserve">   global x</w:t>
      </w:r>
    </w:p>
    <w:p w14:paraId="02B11D7D" w14:textId="77777777" w:rsidR="00E86043" w:rsidRPr="00F62A94" w:rsidRDefault="00E86043" w:rsidP="00E86043">
      <w:pPr>
        <w:spacing w:line="480" w:lineRule="auto"/>
        <w:rPr>
          <w:lang w:val="es-ES"/>
        </w:rPr>
      </w:pPr>
      <w:r w:rsidRPr="00F62A94">
        <w:rPr>
          <w:rFonts w:hint="eastAsia"/>
          <w:lang w:val="es-ES"/>
        </w:rPr>
        <w:t xml:space="preserve">   x = 1:2:5;y = 2:2:6;</w:t>
      </w:r>
    </w:p>
    <w:p w14:paraId="5FC502E6" w14:textId="77777777" w:rsidR="00E86043" w:rsidRPr="00F62A94" w:rsidRDefault="00E86043" w:rsidP="00E86043">
      <w:pPr>
        <w:spacing w:line="480" w:lineRule="auto"/>
        <w:ind w:firstLineChars="150" w:firstLine="315"/>
        <w:rPr>
          <w:lang w:val="es-ES"/>
        </w:rPr>
      </w:pPr>
      <w:r w:rsidRPr="00F62A94">
        <w:rPr>
          <w:rFonts w:hint="eastAsia"/>
          <w:lang w:val="es-ES"/>
        </w:rPr>
        <w:t>sub(y);</w:t>
      </w:r>
    </w:p>
    <w:p w14:paraId="240D1E21" w14:textId="77777777" w:rsidR="00E86043" w:rsidRDefault="00E86043" w:rsidP="00E86043">
      <w:pPr>
        <w:spacing w:line="480" w:lineRule="auto"/>
        <w:ind w:firstLineChars="150" w:firstLine="315"/>
        <w:rPr>
          <w:lang w:val="es-ES"/>
        </w:rPr>
      </w:pPr>
      <w:r>
        <w:rPr>
          <w:rFonts w:hint="eastAsia"/>
          <w:lang w:val="es-ES"/>
        </w:rPr>
        <w:t>x,y</w:t>
      </w:r>
    </w:p>
    <w:p w14:paraId="2649AA09" w14:textId="77777777" w:rsidR="00E86043" w:rsidRDefault="00E86043" w:rsidP="00E86043">
      <w:pPr>
        <w:spacing w:line="480" w:lineRule="auto"/>
        <w:ind w:firstLineChars="150" w:firstLine="315"/>
        <w:rPr>
          <w:lang w:val="es-ES"/>
        </w:rPr>
      </w:pPr>
      <w:r>
        <w:rPr>
          <w:rFonts w:hint="eastAsia"/>
          <w:lang w:val="es-ES"/>
        </w:rPr>
        <w:lastRenderedPageBreak/>
        <w:t>函数文件</w:t>
      </w:r>
      <w:r>
        <w:rPr>
          <w:rFonts w:hint="eastAsia"/>
          <w:lang w:val="es-ES"/>
        </w:rPr>
        <w:t>sub.m</w:t>
      </w:r>
    </w:p>
    <w:p w14:paraId="730CF122" w14:textId="77777777" w:rsidR="00E86043" w:rsidRDefault="00E86043" w:rsidP="00E86043">
      <w:pPr>
        <w:spacing w:line="480" w:lineRule="auto"/>
        <w:ind w:firstLineChars="150" w:firstLine="315"/>
        <w:rPr>
          <w:lang w:val="es-ES"/>
        </w:rPr>
      </w:pPr>
      <w:r>
        <w:rPr>
          <w:lang w:val="es-ES"/>
        </w:rPr>
        <w:t>function</w:t>
      </w:r>
      <w:r>
        <w:rPr>
          <w:rFonts w:hint="eastAsia"/>
          <w:lang w:val="es-ES"/>
        </w:rPr>
        <w:t xml:space="preserve"> fun = sub(z)</w:t>
      </w:r>
    </w:p>
    <w:p w14:paraId="528BABB2" w14:textId="77777777" w:rsidR="00E86043" w:rsidRDefault="00E86043" w:rsidP="00E86043">
      <w:pPr>
        <w:spacing w:line="480" w:lineRule="auto"/>
        <w:ind w:firstLineChars="150" w:firstLine="315"/>
        <w:rPr>
          <w:lang w:val="es-ES"/>
        </w:rPr>
      </w:pPr>
      <w:r>
        <w:rPr>
          <w:rFonts w:hint="eastAsia"/>
          <w:lang w:val="es-ES"/>
        </w:rPr>
        <w:t>global x</w:t>
      </w:r>
    </w:p>
    <w:p w14:paraId="5346BFBA" w14:textId="3D80683F" w:rsidR="00E86043" w:rsidRDefault="00E86043" w:rsidP="00E86043">
      <w:pPr>
        <w:spacing w:line="480" w:lineRule="auto"/>
        <w:ind w:firstLineChars="150" w:firstLine="315"/>
        <w:rPr>
          <w:lang w:val="es-ES"/>
        </w:rPr>
      </w:pPr>
      <w:r>
        <w:rPr>
          <w:rFonts w:hint="eastAsia"/>
          <w:lang w:val="es-ES"/>
        </w:rPr>
        <w:t>z = 3*x;x = x+z;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627"/>
      </w:tblGrid>
      <w:tr w:rsidR="007650FB" w:rsidRPr="00FB588C" w14:paraId="48E89E94" w14:textId="77777777" w:rsidTr="007650FB">
        <w:tc>
          <w:tcPr>
            <w:tcW w:w="9627" w:type="dxa"/>
          </w:tcPr>
          <w:p w14:paraId="6DB980F2" w14:textId="77777777" w:rsidR="007650FB" w:rsidRDefault="00FD3E10" w:rsidP="00E86043">
            <w:pPr>
              <w:spacing w:line="480" w:lineRule="auto"/>
              <w:rPr>
                <w:lang w:val="es-ES"/>
              </w:rPr>
            </w:pPr>
            <w:r>
              <w:rPr>
                <w:rFonts w:hint="eastAsia"/>
                <w:lang w:val="es-ES"/>
              </w:rPr>
              <w:t>输出结果为</w:t>
            </w:r>
          </w:p>
          <w:p w14:paraId="32EDB04C" w14:textId="0CE3A793" w:rsidR="00FD3E10" w:rsidRPr="00FD3E10" w:rsidRDefault="00FD3E10" w:rsidP="00FD3E10">
            <w:pPr>
              <w:spacing w:line="480" w:lineRule="auto"/>
              <w:rPr>
                <w:rFonts w:hint="eastAsia"/>
                <w:lang w:val="es-ES"/>
              </w:rPr>
            </w:pPr>
            <w:r w:rsidRPr="00FD3E10">
              <w:rPr>
                <w:lang w:val="es-ES"/>
              </w:rPr>
              <w:t>x =</w:t>
            </w:r>
          </w:p>
          <w:p w14:paraId="2681D670" w14:textId="1ADC34D6" w:rsidR="00FD3E10" w:rsidRPr="00FD3E10" w:rsidRDefault="00FD3E10" w:rsidP="00FD3E10">
            <w:pPr>
              <w:spacing w:line="480" w:lineRule="auto"/>
              <w:rPr>
                <w:rFonts w:hint="eastAsia"/>
                <w:lang w:val="es-ES"/>
              </w:rPr>
            </w:pPr>
            <w:r w:rsidRPr="00FD3E10">
              <w:rPr>
                <w:lang w:val="es-ES"/>
              </w:rPr>
              <w:t xml:space="preserve">     4    12    20</w:t>
            </w:r>
          </w:p>
          <w:p w14:paraId="1B53130E" w14:textId="197E3C4E" w:rsidR="00FD3E10" w:rsidRPr="00FD3E10" w:rsidRDefault="00FD3E10" w:rsidP="00FD3E10">
            <w:pPr>
              <w:spacing w:line="480" w:lineRule="auto"/>
              <w:rPr>
                <w:rFonts w:hint="eastAsia"/>
                <w:lang w:val="es-ES"/>
              </w:rPr>
            </w:pPr>
            <w:r w:rsidRPr="00FD3E10">
              <w:rPr>
                <w:lang w:val="es-ES"/>
              </w:rPr>
              <w:t>y =</w:t>
            </w:r>
          </w:p>
          <w:p w14:paraId="673DA83F" w14:textId="77777777" w:rsidR="00FD3E10" w:rsidRDefault="00FD3E10" w:rsidP="00FD3E10">
            <w:pPr>
              <w:spacing w:line="480" w:lineRule="auto"/>
              <w:rPr>
                <w:lang w:val="es-ES"/>
              </w:rPr>
            </w:pPr>
            <w:r w:rsidRPr="00FD3E10">
              <w:rPr>
                <w:lang w:val="es-ES"/>
              </w:rPr>
              <w:t xml:space="preserve">     2     4     6</w:t>
            </w:r>
          </w:p>
          <w:p w14:paraId="09BB3324" w14:textId="77777777" w:rsidR="00FD3E10" w:rsidRDefault="00FD3E10" w:rsidP="00FD3E10">
            <w:pPr>
              <w:spacing w:line="480" w:lineRule="auto"/>
              <w:rPr>
                <w:lang w:val="es-ES"/>
              </w:rPr>
            </w:pPr>
            <w:r>
              <w:rPr>
                <w:rFonts w:hint="eastAsia"/>
                <w:lang w:val="es-ES"/>
              </w:rPr>
              <w:t>分析：</w:t>
            </w:r>
          </w:p>
          <w:p w14:paraId="4EDF141A" w14:textId="77777777" w:rsidR="005E4188" w:rsidRDefault="005E4188" w:rsidP="00FD3E10">
            <w:pPr>
              <w:spacing w:line="480" w:lineRule="auto"/>
              <w:rPr>
                <w:lang w:val="es-ES"/>
              </w:rPr>
            </w:pPr>
            <w:r>
              <w:rPr>
                <w:rFonts w:hint="eastAsia"/>
                <w:lang w:val="es-ES"/>
              </w:rPr>
              <w:t>函数的作用为：以临时变量</w:t>
            </w:r>
            <w:r>
              <w:rPr>
                <w:rFonts w:hint="eastAsia"/>
                <w:lang w:val="es-ES"/>
              </w:rPr>
              <w:t>y</w:t>
            </w:r>
            <w:r>
              <w:rPr>
                <w:rFonts w:hint="eastAsia"/>
                <w:lang w:val="es-ES"/>
              </w:rPr>
              <w:t>为媒介（</w:t>
            </w:r>
            <w:r>
              <w:rPr>
                <w:rFonts w:hint="eastAsia"/>
                <w:lang w:val="es-ES"/>
              </w:rPr>
              <w:t>y</w:t>
            </w:r>
            <w:r>
              <w:rPr>
                <w:rFonts w:hint="eastAsia"/>
                <w:lang w:val="es-ES"/>
              </w:rPr>
              <w:t>是形式参数），将全局变量</w:t>
            </w:r>
            <w:r>
              <w:rPr>
                <w:rFonts w:hint="eastAsia"/>
                <w:lang w:val="es-ES"/>
              </w:rPr>
              <w:t>x</w:t>
            </w:r>
            <w:r>
              <w:rPr>
                <w:rFonts w:hint="eastAsia"/>
                <w:lang w:val="es-ES"/>
              </w:rPr>
              <w:t>变为原来的</w:t>
            </w:r>
            <w:r>
              <w:rPr>
                <w:rFonts w:hint="eastAsia"/>
                <w:lang w:val="es-ES"/>
              </w:rPr>
              <w:t>4</w:t>
            </w:r>
            <w:r>
              <w:rPr>
                <w:rFonts w:hint="eastAsia"/>
                <w:lang w:val="es-ES"/>
              </w:rPr>
              <w:t>倍。</w:t>
            </w:r>
          </w:p>
          <w:p w14:paraId="2B49CA74" w14:textId="2EC045AE" w:rsidR="005E4188" w:rsidRDefault="005E4188" w:rsidP="00FD3E10">
            <w:pPr>
              <w:spacing w:line="480" w:lineRule="auto"/>
              <w:rPr>
                <w:rFonts w:hint="eastAsia"/>
                <w:lang w:val="es-ES"/>
              </w:rPr>
            </w:pPr>
            <w:r>
              <w:rPr>
                <w:rFonts w:hint="eastAsia"/>
                <w:lang w:val="es-ES"/>
              </w:rPr>
              <w:t>x</w:t>
            </w:r>
            <w:r>
              <w:rPr>
                <w:rFonts w:hint="eastAsia"/>
                <w:lang w:val="es-ES"/>
              </w:rPr>
              <w:t>的初始值为</w:t>
            </w:r>
            <w:r>
              <w:rPr>
                <w:rFonts w:hint="eastAsia"/>
                <w:lang w:val="es-ES"/>
              </w:rPr>
              <w:t>1</w:t>
            </w:r>
            <w:r>
              <w:rPr>
                <w:rFonts w:hint="eastAsia"/>
                <w:lang w:val="es-ES"/>
              </w:rPr>
              <w:t>，</w:t>
            </w:r>
            <w:r>
              <w:rPr>
                <w:rFonts w:hint="eastAsia"/>
                <w:lang w:val="es-ES"/>
              </w:rPr>
              <w:t>3</w:t>
            </w:r>
            <w:r>
              <w:rPr>
                <w:rFonts w:hint="eastAsia"/>
                <w:lang w:val="es-ES"/>
              </w:rPr>
              <w:t>，</w:t>
            </w:r>
            <w:r>
              <w:rPr>
                <w:rFonts w:hint="eastAsia"/>
                <w:lang w:val="es-ES"/>
              </w:rPr>
              <w:t>5</w:t>
            </w:r>
            <w:r>
              <w:rPr>
                <w:rFonts w:hint="eastAsia"/>
                <w:lang w:val="es-ES"/>
              </w:rPr>
              <w:t>；</w:t>
            </w:r>
            <w:r>
              <w:rPr>
                <w:rFonts w:hint="eastAsia"/>
                <w:lang w:val="es-ES"/>
              </w:rPr>
              <w:t>y</w:t>
            </w:r>
            <w:r>
              <w:rPr>
                <w:rFonts w:hint="eastAsia"/>
                <w:lang w:val="es-ES"/>
              </w:rPr>
              <w:t>的初始值为</w:t>
            </w:r>
            <w:r>
              <w:rPr>
                <w:rFonts w:hint="eastAsia"/>
                <w:lang w:val="es-ES"/>
              </w:rPr>
              <w:t>2</w:t>
            </w:r>
            <w:r>
              <w:rPr>
                <w:rFonts w:hint="eastAsia"/>
                <w:lang w:val="es-ES"/>
              </w:rPr>
              <w:t>，</w:t>
            </w:r>
            <w:r>
              <w:rPr>
                <w:rFonts w:hint="eastAsia"/>
                <w:lang w:val="es-ES"/>
              </w:rPr>
              <w:t>4</w:t>
            </w:r>
            <w:r>
              <w:rPr>
                <w:rFonts w:hint="eastAsia"/>
                <w:lang w:val="es-ES"/>
              </w:rPr>
              <w:t>，</w:t>
            </w:r>
            <w:r>
              <w:rPr>
                <w:rFonts w:hint="eastAsia"/>
                <w:lang w:val="es-ES"/>
              </w:rPr>
              <w:t>6</w:t>
            </w:r>
            <w:r>
              <w:rPr>
                <w:rFonts w:hint="eastAsia"/>
                <w:lang w:val="es-ES"/>
              </w:rPr>
              <w:t>。</w:t>
            </w:r>
            <w:r>
              <w:rPr>
                <w:rFonts w:hint="eastAsia"/>
                <w:lang w:val="es-ES"/>
              </w:rPr>
              <w:t>sub</w:t>
            </w:r>
            <w:r>
              <w:rPr>
                <w:rFonts w:hint="eastAsia"/>
                <w:lang w:val="es-ES"/>
              </w:rPr>
              <w:t>函数之后，</w:t>
            </w:r>
            <w:r>
              <w:rPr>
                <w:rFonts w:hint="eastAsia"/>
                <w:lang w:val="es-ES"/>
              </w:rPr>
              <w:t>x</w:t>
            </w:r>
            <w:r>
              <w:rPr>
                <w:rFonts w:hint="eastAsia"/>
                <w:lang w:val="es-ES"/>
              </w:rPr>
              <w:t>的值变为原来的四倍，即</w:t>
            </w:r>
            <w:r>
              <w:rPr>
                <w:rFonts w:hint="eastAsia"/>
                <w:lang w:val="es-ES"/>
              </w:rPr>
              <w:t>4</w:t>
            </w:r>
            <w:r>
              <w:rPr>
                <w:rFonts w:hint="eastAsia"/>
                <w:lang w:val="es-ES"/>
              </w:rPr>
              <w:t>，</w:t>
            </w:r>
            <w:r>
              <w:rPr>
                <w:rFonts w:hint="eastAsia"/>
                <w:lang w:val="es-ES"/>
              </w:rPr>
              <w:t>1</w:t>
            </w:r>
            <w:r>
              <w:rPr>
                <w:lang w:val="es-ES"/>
              </w:rPr>
              <w:t>2</w:t>
            </w:r>
            <w:r>
              <w:rPr>
                <w:rFonts w:hint="eastAsia"/>
                <w:lang w:val="es-ES"/>
              </w:rPr>
              <w:t>，</w:t>
            </w:r>
            <w:r>
              <w:rPr>
                <w:rFonts w:hint="eastAsia"/>
                <w:lang w:val="es-ES"/>
              </w:rPr>
              <w:t>2</w:t>
            </w:r>
            <w:r>
              <w:rPr>
                <w:lang w:val="es-ES"/>
              </w:rPr>
              <w:t>0</w:t>
            </w:r>
            <w:r>
              <w:rPr>
                <w:rFonts w:hint="eastAsia"/>
                <w:lang w:val="es-ES"/>
              </w:rPr>
              <w:t>；</w:t>
            </w:r>
            <w:r>
              <w:rPr>
                <w:rFonts w:hint="eastAsia"/>
                <w:lang w:val="es-ES"/>
              </w:rPr>
              <w:t>y</w:t>
            </w:r>
            <w:r>
              <w:rPr>
                <w:rFonts w:hint="eastAsia"/>
                <w:lang w:val="es-ES"/>
              </w:rPr>
              <w:t>的值不变，依然是</w:t>
            </w:r>
            <w:r>
              <w:rPr>
                <w:rFonts w:hint="eastAsia"/>
                <w:lang w:val="es-ES"/>
              </w:rPr>
              <w:t>2</w:t>
            </w:r>
            <w:r>
              <w:rPr>
                <w:rFonts w:hint="eastAsia"/>
                <w:lang w:val="es-ES"/>
              </w:rPr>
              <w:t>，</w:t>
            </w:r>
            <w:r>
              <w:rPr>
                <w:rFonts w:hint="eastAsia"/>
                <w:lang w:val="es-ES"/>
              </w:rPr>
              <w:t>4</w:t>
            </w:r>
            <w:r>
              <w:rPr>
                <w:rFonts w:hint="eastAsia"/>
                <w:lang w:val="es-ES"/>
              </w:rPr>
              <w:t>，</w:t>
            </w:r>
            <w:r>
              <w:rPr>
                <w:rFonts w:hint="eastAsia"/>
                <w:lang w:val="es-ES"/>
              </w:rPr>
              <w:t>6</w:t>
            </w:r>
          </w:p>
        </w:tc>
      </w:tr>
    </w:tbl>
    <w:p w14:paraId="20B2B113" w14:textId="77777777" w:rsidR="00C20065" w:rsidRPr="00FB588C" w:rsidRDefault="00C20065" w:rsidP="00AF1E5A">
      <w:pPr>
        <w:spacing w:line="480" w:lineRule="auto"/>
        <w:rPr>
          <w:rFonts w:ascii="宋体" w:hAnsi="宋体" w:hint="eastAsia"/>
          <w:b/>
          <w:bCs/>
          <w:sz w:val="24"/>
          <w:lang w:val="es-ES"/>
        </w:rPr>
      </w:pPr>
    </w:p>
    <w:sectPr w:rsidR="00C20065" w:rsidRPr="00FB588C">
      <w:pgSz w:w="11905" w:h="16838"/>
      <w:pgMar w:top="1134" w:right="1134" w:bottom="1134" w:left="1134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EB7CD59" w14:textId="77777777" w:rsidR="005D7C02" w:rsidRDefault="005D7C02" w:rsidP="00E86043">
      <w:r>
        <w:separator/>
      </w:r>
    </w:p>
  </w:endnote>
  <w:endnote w:type="continuationSeparator" w:id="0">
    <w:p w14:paraId="7E7BDF65" w14:textId="77777777" w:rsidR="005D7C02" w:rsidRDefault="005D7C02" w:rsidP="00E860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仿宋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6A6D5A6" w14:textId="77777777" w:rsidR="005D7C02" w:rsidRDefault="005D7C02" w:rsidP="00E86043">
      <w:r>
        <w:separator/>
      </w:r>
    </w:p>
  </w:footnote>
  <w:footnote w:type="continuationSeparator" w:id="0">
    <w:p w14:paraId="10BDEAD3" w14:textId="77777777" w:rsidR="005D7C02" w:rsidRDefault="005D7C02" w:rsidP="00E8604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505705"/>
    <w:multiLevelType w:val="hybridMultilevel"/>
    <w:tmpl w:val="EB329B7A"/>
    <w:lvl w:ilvl="0" w:tplc="54DAB93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04BF4770"/>
    <w:multiLevelType w:val="multilevel"/>
    <w:tmpl w:val="04BF4770"/>
    <w:lvl w:ilvl="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12E1669D"/>
    <w:multiLevelType w:val="hybridMultilevel"/>
    <w:tmpl w:val="9472554C"/>
    <w:lvl w:ilvl="0" w:tplc="2AC066C2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18367F16"/>
    <w:multiLevelType w:val="hybridMultilevel"/>
    <w:tmpl w:val="4DF4FA0A"/>
    <w:lvl w:ilvl="0" w:tplc="CA1E9DBA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24EA6A9E"/>
    <w:multiLevelType w:val="hybridMultilevel"/>
    <w:tmpl w:val="F3C203C6"/>
    <w:lvl w:ilvl="0" w:tplc="038C4BA2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5893538B"/>
    <w:multiLevelType w:val="hybridMultilevel"/>
    <w:tmpl w:val="2D3245DC"/>
    <w:lvl w:ilvl="0" w:tplc="3918B744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594A2CFD"/>
    <w:multiLevelType w:val="hybridMultilevel"/>
    <w:tmpl w:val="1166D68E"/>
    <w:lvl w:ilvl="0" w:tplc="47946E0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634A5383"/>
    <w:multiLevelType w:val="hybridMultilevel"/>
    <w:tmpl w:val="67B0636A"/>
    <w:lvl w:ilvl="0" w:tplc="1E8C3B32">
      <w:start w:val="2"/>
      <w:numFmt w:val="bullet"/>
      <w:lvlText w:val="-"/>
      <w:lvlJc w:val="left"/>
      <w:pPr>
        <w:ind w:left="360" w:hanging="360"/>
      </w:pPr>
      <w:rPr>
        <w:rFonts w:ascii="Times New Roman" w:eastAsia="宋体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6"/>
  </w:num>
  <w:num w:numId="3">
    <w:abstractNumId w:val="5"/>
  </w:num>
  <w:num w:numId="4">
    <w:abstractNumId w:val="7"/>
  </w:num>
  <w:num w:numId="5">
    <w:abstractNumId w:val="0"/>
  </w:num>
  <w:num w:numId="6">
    <w:abstractNumId w:val="3"/>
  </w:num>
  <w:num w:numId="7">
    <w:abstractNumId w:val="2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2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F623E"/>
    <w:rsid w:val="0000097B"/>
    <w:rsid w:val="00001579"/>
    <w:rsid w:val="00022A17"/>
    <w:rsid w:val="00096D7F"/>
    <w:rsid w:val="00126F36"/>
    <w:rsid w:val="00127205"/>
    <w:rsid w:val="00143577"/>
    <w:rsid w:val="00154587"/>
    <w:rsid w:val="001A651F"/>
    <w:rsid w:val="0028023C"/>
    <w:rsid w:val="00291A3E"/>
    <w:rsid w:val="002A4336"/>
    <w:rsid w:val="002C1E1D"/>
    <w:rsid w:val="002D06FF"/>
    <w:rsid w:val="00361CB0"/>
    <w:rsid w:val="003A3FF1"/>
    <w:rsid w:val="003F623E"/>
    <w:rsid w:val="00407308"/>
    <w:rsid w:val="00413E15"/>
    <w:rsid w:val="00417055"/>
    <w:rsid w:val="004224B5"/>
    <w:rsid w:val="004300C9"/>
    <w:rsid w:val="004559AA"/>
    <w:rsid w:val="004B12DA"/>
    <w:rsid w:val="004C1E44"/>
    <w:rsid w:val="004C6841"/>
    <w:rsid w:val="00582B20"/>
    <w:rsid w:val="005A1744"/>
    <w:rsid w:val="005D7C02"/>
    <w:rsid w:val="005E4188"/>
    <w:rsid w:val="005E51B6"/>
    <w:rsid w:val="0060117F"/>
    <w:rsid w:val="00612CBB"/>
    <w:rsid w:val="00614938"/>
    <w:rsid w:val="00615B70"/>
    <w:rsid w:val="00632DD9"/>
    <w:rsid w:val="0063706E"/>
    <w:rsid w:val="006A0888"/>
    <w:rsid w:val="006C29A4"/>
    <w:rsid w:val="006C4FBA"/>
    <w:rsid w:val="006F7EBE"/>
    <w:rsid w:val="0070328D"/>
    <w:rsid w:val="00704496"/>
    <w:rsid w:val="007650FB"/>
    <w:rsid w:val="00773BC3"/>
    <w:rsid w:val="00796D00"/>
    <w:rsid w:val="007C2974"/>
    <w:rsid w:val="007F37AA"/>
    <w:rsid w:val="008724AE"/>
    <w:rsid w:val="0088314E"/>
    <w:rsid w:val="008A0EBD"/>
    <w:rsid w:val="008C429D"/>
    <w:rsid w:val="00921CDD"/>
    <w:rsid w:val="00942BAC"/>
    <w:rsid w:val="0096149C"/>
    <w:rsid w:val="009832B8"/>
    <w:rsid w:val="0099665B"/>
    <w:rsid w:val="009A64D6"/>
    <w:rsid w:val="009C5CC7"/>
    <w:rsid w:val="009F7BDE"/>
    <w:rsid w:val="00A62B8A"/>
    <w:rsid w:val="00A70711"/>
    <w:rsid w:val="00AA3A93"/>
    <w:rsid w:val="00AF1E5A"/>
    <w:rsid w:val="00B21FF8"/>
    <w:rsid w:val="00B30C9D"/>
    <w:rsid w:val="00B647FD"/>
    <w:rsid w:val="00B64E6D"/>
    <w:rsid w:val="00B95C91"/>
    <w:rsid w:val="00BB4AAD"/>
    <w:rsid w:val="00BB587E"/>
    <w:rsid w:val="00BD303B"/>
    <w:rsid w:val="00BE4AA6"/>
    <w:rsid w:val="00C04AF4"/>
    <w:rsid w:val="00C20065"/>
    <w:rsid w:val="00C321FC"/>
    <w:rsid w:val="00C36735"/>
    <w:rsid w:val="00C4478C"/>
    <w:rsid w:val="00C55AA5"/>
    <w:rsid w:val="00CA64E2"/>
    <w:rsid w:val="00CE3011"/>
    <w:rsid w:val="00CF6AB6"/>
    <w:rsid w:val="00D14CBD"/>
    <w:rsid w:val="00D50E68"/>
    <w:rsid w:val="00D63DA9"/>
    <w:rsid w:val="00D91E24"/>
    <w:rsid w:val="00E01476"/>
    <w:rsid w:val="00E1005B"/>
    <w:rsid w:val="00E31E8D"/>
    <w:rsid w:val="00E40401"/>
    <w:rsid w:val="00E42888"/>
    <w:rsid w:val="00E86043"/>
    <w:rsid w:val="00E97CC0"/>
    <w:rsid w:val="00ED5080"/>
    <w:rsid w:val="00EF5048"/>
    <w:rsid w:val="00F22328"/>
    <w:rsid w:val="00F23F70"/>
    <w:rsid w:val="00F80BEF"/>
    <w:rsid w:val="00F84A84"/>
    <w:rsid w:val="00F856FB"/>
    <w:rsid w:val="00F87813"/>
    <w:rsid w:val="00FA7639"/>
    <w:rsid w:val="00FB588C"/>
    <w:rsid w:val="00FD3E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373C9EE"/>
  <w15:chartTrackingRefBased/>
  <w15:docId w15:val="{EC15F154-CC4E-4435-9362-8323FBF445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F1E5A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AF1E5A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99"/>
    <w:qFormat/>
    <w:rsid w:val="00AF1E5A"/>
    <w:pPr>
      <w:ind w:firstLineChars="200" w:firstLine="420"/>
    </w:pPr>
  </w:style>
  <w:style w:type="paragraph" w:styleId="a5">
    <w:name w:val="header"/>
    <w:basedOn w:val="a"/>
    <w:link w:val="a6"/>
    <w:uiPriority w:val="99"/>
    <w:unhideWhenUsed/>
    <w:rsid w:val="00E8604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E86043"/>
    <w:rPr>
      <w:rFonts w:ascii="Times New Roman" w:eastAsia="宋体" w:hAnsi="Times New Roman" w:cs="Times New Roman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E8604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E86043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3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1.png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9125B3F-A5A6-45AE-8CB2-6A698E3055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5</TotalTime>
  <Pages>6</Pages>
  <Words>341</Words>
  <Characters>1945</Characters>
  <Application>Microsoft Office Word</Application>
  <DocSecurity>0</DocSecurity>
  <Lines>16</Lines>
  <Paragraphs>4</Paragraphs>
  <ScaleCrop>false</ScaleCrop>
  <Company/>
  <LinksUpToDate>false</LinksUpToDate>
  <CharactersWithSpaces>22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97</cp:revision>
  <dcterms:created xsi:type="dcterms:W3CDTF">2021-03-24T08:17:00Z</dcterms:created>
  <dcterms:modified xsi:type="dcterms:W3CDTF">2021-04-07T00:08:00Z</dcterms:modified>
</cp:coreProperties>
</file>